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E45FDD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26F60">
        <w:rPr>
          <w:rFonts w:ascii="Palatino Linotype" w:hAnsi="Palatino Linotype"/>
          <w:b/>
          <w:color w:val="0000FF"/>
          <w:sz w:val="24"/>
          <w:szCs w:val="24"/>
        </w:rPr>
        <w:t>TAM GIÁC CÂN</w:t>
      </w:r>
    </w:p>
    <w:p w14:paraId="5A3E7893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29A490B2" w14:textId="77777777" w:rsidR="004B120A" w:rsidRPr="00626F60" w:rsidRDefault="004B120A" w:rsidP="004B120A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1. Tam giác cân</w:t>
      </w:r>
    </w:p>
    <w:p w14:paraId="294FC8B8" w14:textId="77777777" w:rsidR="004B120A" w:rsidRPr="00626F60" w:rsidRDefault="004B120A" w:rsidP="004B120A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F83B344" wp14:editId="2A8125D9">
            <wp:simplePos x="0" y="0"/>
            <wp:positionH relativeFrom="column">
              <wp:posOffset>4291744</wp:posOffset>
            </wp:positionH>
            <wp:positionV relativeFrom="paragraph">
              <wp:posOffset>220539</wp:posOffset>
            </wp:positionV>
            <wp:extent cx="1704340" cy="11366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:</w:t>
      </w:r>
      <w:r w:rsidRPr="00626F60">
        <w:rPr>
          <w:rFonts w:ascii="Palatino Linotype" w:hAnsi="Palatino Linotype"/>
          <w:sz w:val="24"/>
          <w:szCs w:val="24"/>
        </w:rPr>
        <w:t xml:space="preserve"> tam giác cân là tam giác có hai cạnh bằng nhau</w:t>
      </w:r>
    </w:p>
    <w:p w14:paraId="74D3FC54" w14:textId="77661651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m:oMath>
        <m:r>
          <w:rPr>
            <w:rFonts w:ascii="Cambria Math" w:hAnsi="Palatino Linotype"/>
            <w:sz w:val="24"/>
            <w:szCs w:val="24"/>
          </w:rPr>
          <m:t>Δ</m:t>
        </m:r>
      </m:oMath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m:oMath>
        <m:r>
          <w:rPr>
            <w:rFonts w:ascii="Cambria Math" w:hAnsi="Cambria Math" w:cs="Cambria Math"/>
            <w:sz w:val="24"/>
            <w:szCs w:val="24"/>
          </w:rPr>
          <m:t>⇔</m:t>
        </m:r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Δ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ABC</m:t>
                </m:r>
              </m:e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AB=AC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03841948" w14:textId="77777777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b)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cân, hai góc ở đáy bằng nhau</w:t>
      </w:r>
    </w:p>
    <w:p w14:paraId="7DCA8EE2" w14:textId="0B983216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m:oMath>
        <m:r>
          <w:rPr>
            <w:rFonts w:ascii="Cambria Math" w:hAnsi="Palatino Linotype"/>
            <w:sz w:val="24"/>
            <w:szCs w:val="24"/>
          </w:rPr>
          <m:t>Δ</m:t>
        </m:r>
      </m:oMath>
      <w:r w:rsidRPr="00626F60">
        <w:rPr>
          <w:rFonts w:ascii="Palatino Linotype" w:hAnsi="Palatino Linotype"/>
          <w:sz w:val="24"/>
          <w:szCs w:val="24"/>
        </w:rPr>
        <w:t xml:space="preserve">ABC cân tại A </w:t>
      </w:r>
      <m:oMath>
        <m:r>
          <w:rPr>
            <w:rFonts w:ascii="Cambria Math" w:hAnsi="Cambria Math" w:cs="Cambria Math"/>
            <w:sz w:val="24"/>
            <w:szCs w:val="24"/>
          </w:rPr>
          <m:t>⇒</m:t>
        </m:r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B</m:t>
            </m:r>
          </m:e>
        </m:acc>
        <m:r>
          <w:rPr>
            <w:rFonts w:ascii="Cambria Math" w:hAnsi="Palatino Linotype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C</m:t>
            </m:r>
          </m:e>
        </m:acc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5ED868FD" w14:textId="77777777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c)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626F60">
        <w:rPr>
          <w:rFonts w:ascii="Palatino Linotype" w:hAnsi="Palatino Linotype"/>
          <w:sz w:val="24"/>
          <w:szCs w:val="24"/>
        </w:rPr>
        <w:t>:</w:t>
      </w:r>
    </w:p>
    <w:p w14:paraId="2F40998A" w14:textId="77777777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-  Tam giác có hai cạnh bằng nhau thì đó là tam giác cân</w:t>
      </w:r>
    </w:p>
    <w:p w14:paraId="5C4EFEA0" w14:textId="77777777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- Nếu một tam giác có hai góc bằng nhau thì tam giác đó là tam giác cân.</w:t>
      </w:r>
    </w:p>
    <w:p w14:paraId="5D8B2281" w14:textId="77777777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2. Tam giác vuông cân</w:t>
      </w:r>
    </w:p>
    <w:p w14:paraId="3DB79BA9" w14:textId="77777777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Pr="00626F60">
        <w:rPr>
          <w:rFonts w:ascii="Palatino Linotype" w:hAnsi="Palatino Linotype"/>
          <w:sz w:val="24"/>
          <w:szCs w:val="24"/>
        </w:rPr>
        <w:t>: Tam giác vuông cân là tam giác vuông có hai cạnh góc vuông bằng nhau.</w:t>
      </w:r>
    </w:p>
    <w:p w14:paraId="47DB7258" w14:textId="18D0E594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795D045" wp14:editId="0963CA20">
            <wp:simplePos x="0" y="0"/>
            <wp:positionH relativeFrom="column">
              <wp:posOffset>4218581</wp:posOffset>
            </wp:positionH>
            <wp:positionV relativeFrom="paragraph">
              <wp:posOffset>159137</wp:posOffset>
            </wp:positionV>
            <wp:extent cx="2014220" cy="1192530"/>
            <wp:effectExtent l="0" t="0" r="508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m:oMath>
        <m:r>
          <w:rPr>
            <w:rFonts w:ascii="Cambria Math" w:hAnsi="Palatino Linotype"/>
            <w:sz w:val="24"/>
            <w:szCs w:val="24"/>
          </w:rPr>
          <m:t>Δ</m:t>
        </m:r>
      </m:oMath>
      <w:r w:rsidRPr="00626F60">
        <w:rPr>
          <w:rFonts w:ascii="Palatino Linotype" w:hAnsi="Palatino Linotype"/>
          <w:sz w:val="24"/>
          <w:szCs w:val="24"/>
        </w:rPr>
        <w:t xml:space="preserve"> ABC vuông cân tại 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 w14:anchorId="197528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2" type="#_x0000_t75" style="width:16.15pt;height:11.15pt" o:ole="">
            <v:imagedata r:id="rId7" o:title=""/>
          </v:shape>
          <o:OLEObject Type="Embed" ProgID="Equation.DSMT4" ShapeID="_x0000_i1212" DrawAspect="Content" ObjectID="_1724044362" r:id="rId8"/>
        </w:object>
      </w:r>
      <m:oMath>
        <m:d>
          <m:dPr>
            <m:begChr m:val="{"/>
            <m:endChr m:val=""/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Δ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ABC</m:t>
                </m:r>
              </m:e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</m:t>
                </m:r>
                <m:acc>
                  <m:accPr>
                    <m:ctrlPr>
                      <w:rPr>
                        <w:rFonts w:ascii="Cambria Math" w:hAnsi="Palatino Linotype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Palatino Linotype"/>
                    <w:sz w:val="24"/>
                    <w:szCs w:val="24"/>
                  </w:rPr>
                  <m:t>=90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°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AB=AC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48BE6C8A" w14:textId="2FEAA41C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 Tính chất</w:t>
      </w:r>
      <w:r w:rsidRPr="00626F60">
        <w:rPr>
          <w:rFonts w:ascii="Palatino Linotype" w:hAnsi="Palatino Linotype"/>
          <w:sz w:val="24"/>
          <w:szCs w:val="24"/>
        </w:rPr>
        <w:t xml:space="preserve">:  Mỗi góc nhọn của tam giác vuông cân bằng </w:t>
      </w:r>
      <m:oMath>
        <m:r>
          <w:rPr>
            <w:rFonts w:ascii="Cambria Math" w:hAnsi="Palatino Linotype"/>
            <w:sz w:val="24"/>
            <w:szCs w:val="24"/>
          </w:rPr>
          <m:t>4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5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o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4C56CA6A" w14:textId="1E119A13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Palatino Linotype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Palatino Linotype"/>
                  <w:sz w:val="24"/>
                  <w:szCs w:val="24"/>
                </w:rPr>
                <m:t>B</m:t>
              </m:r>
            </m:e>
          </m:acc>
          <m:r>
            <m:rPr>
              <m:sty m:val="bi"/>
            </m:rPr>
            <w:rPr>
              <w:rFonts w:ascii="Cambria Math" w:hAnsi="Palatino Linotype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Palatino Linotype"/>
                  <w:b/>
                  <w:i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Palatino Linotype"/>
                  <w:sz w:val="24"/>
                  <w:szCs w:val="24"/>
                </w:rPr>
                <m:t>C</m:t>
              </m:r>
            </m:e>
          </m:acc>
          <m:r>
            <m:rPr>
              <m:sty m:val="bi"/>
            </m:rPr>
            <w:rPr>
              <w:rFonts w:ascii="Cambria Math" w:hAnsi="Palatino Linotype"/>
              <w:sz w:val="24"/>
              <w:szCs w:val="24"/>
            </w:rPr>
            <m:t>=4</m:t>
          </m:r>
          <m:sSup>
            <m:sSupPr>
              <m:ctrlPr>
                <w:rPr>
                  <w:rFonts w:ascii="Cambria Math" w:hAnsi="Palatino Linotype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Palatino Linotype"/>
                  <w:sz w:val="24"/>
                  <w:szCs w:val="24"/>
                </w:rPr>
                <m:t>5</m:t>
              </m:r>
            </m:e>
            <m:sup>
              <m:r>
                <m:rPr>
                  <m:sty m:val="bi"/>
                </m:rPr>
                <w:rPr>
                  <w:rFonts w:ascii="Cambria Math" w:hAnsi="Palatino Linotype"/>
                  <w:sz w:val="24"/>
                  <w:szCs w:val="24"/>
                </w:rPr>
                <m:t>o</m:t>
              </m:r>
            </m:sup>
          </m:sSup>
        </m:oMath>
      </m:oMathPara>
    </w:p>
    <w:p w14:paraId="38A02E02" w14:textId="77777777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color w:val="002060"/>
          <w:sz w:val="24"/>
          <w:szCs w:val="24"/>
        </w:rPr>
      </w:pPr>
      <w:r w:rsidRPr="00626F60">
        <w:rPr>
          <w:rFonts w:ascii="Palatino Linotype" w:hAnsi="Palatino Linotype"/>
          <w:b/>
          <w:color w:val="002060"/>
          <w:sz w:val="24"/>
          <w:szCs w:val="24"/>
        </w:rPr>
        <w:t>3. Tam giác đều</w:t>
      </w:r>
    </w:p>
    <w:p w14:paraId="7411D2F9" w14:textId="77777777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44DE60C" wp14:editId="4B7F2B95">
            <wp:simplePos x="0" y="0"/>
            <wp:positionH relativeFrom="column">
              <wp:posOffset>4577991</wp:posOffset>
            </wp:positionH>
            <wp:positionV relativeFrom="paragraph">
              <wp:posOffset>10463</wp:posOffset>
            </wp:positionV>
            <wp:extent cx="1458595" cy="12877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6F60">
        <w:rPr>
          <w:rFonts w:ascii="Palatino Linotype" w:hAnsi="Palatino Linotype"/>
          <w:b/>
          <w:sz w:val="24"/>
          <w:szCs w:val="24"/>
        </w:rPr>
        <w:t xml:space="preserve">a) </w:t>
      </w:r>
      <w:r w:rsidRPr="00626F60">
        <w:rPr>
          <w:rFonts w:ascii="Palatino Linotype" w:hAnsi="Palatino Linotype"/>
          <w:b/>
          <w:i/>
          <w:sz w:val="24"/>
          <w:szCs w:val="24"/>
        </w:rPr>
        <w:t>Định nghĩa</w:t>
      </w:r>
      <w:r w:rsidRPr="00626F60">
        <w:rPr>
          <w:rFonts w:ascii="Palatino Linotype" w:hAnsi="Palatino Linotype"/>
          <w:sz w:val="24"/>
          <w:szCs w:val="24"/>
        </w:rPr>
        <w:t xml:space="preserve">: </w:t>
      </w:r>
      <w:r w:rsidRPr="00626F60">
        <w:rPr>
          <w:rFonts w:ascii="Palatino Linotype" w:hAnsi="Palatino Linotype"/>
          <w:b/>
          <w:sz w:val="24"/>
          <w:szCs w:val="24"/>
        </w:rPr>
        <w:t xml:space="preserve"> </w:t>
      </w:r>
      <w:r w:rsidRPr="00626F60">
        <w:rPr>
          <w:rFonts w:ascii="Palatino Linotype" w:hAnsi="Palatino Linotype"/>
          <w:sz w:val="24"/>
          <w:szCs w:val="24"/>
        </w:rPr>
        <w:t>Tam giác đều là tam giác có ba cạnh bằng nhau</w:t>
      </w:r>
    </w:p>
    <w:p w14:paraId="6AD788E6" w14:textId="4EE2BF11" w:rsidR="004B120A" w:rsidRPr="00626F60" w:rsidRDefault="004B120A" w:rsidP="004B120A">
      <w:pPr>
        <w:pStyle w:val="ListParagraph"/>
        <w:spacing w:after="20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m:oMath>
        <m:r>
          <w:rPr>
            <w:rFonts w:ascii="Cambria Math" w:hAnsi="Palatino Linotype"/>
            <w:sz w:val="24"/>
            <w:szCs w:val="24"/>
          </w:rPr>
          <m:t>Δ</m:t>
        </m:r>
      </m:oMath>
      <w:r w:rsidRPr="00626F60">
        <w:rPr>
          <w:rFonts w:ascii="Palatino Linotype" w:hAnsi="Palatino Linotype"/>
          <w:sz w:val="24"/>
          <w:szCs w:val="24"/>
        </w:rPr>
        <w:t xml:space="preserve">ABC đều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320" w:dyaOrig="220" w14:anchorId="501F09B1">
          <v:shape id="_x0000_i1217" type="#_x0000_t75" style="width:16.15pt;height:11.15pt" o:ole="">
            <v:imagedata r:id="rId7" o:title=""/>
          </v:shape>
          <o:OLEObject Type="Embed" ProgID="Equation.DSMT4" ShapeID="_x0000_i1217" DrawAspect="Content" ObjectID="_1724044363" r:id="rId10"/>
        </w:object>
      </w:r>
      <m:oMath>
        <m:d>
          <m:dPr>
            <m:begChr m:val="{"/>
            <m:endChr m:val=""/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Δ</m:t>
                </m:r>
                <m:r>
                  <w:rPr>
                    <w:rFonts w:ascii="Cambria Math" w:hAnsi="Palatino Linotype"/>
                    <w:sz w:val="24"/>
                    <w:szCs w:val="24"/>
                  </w:rPr>
                  <m:t>ABC</m:t>
                </m:r>
              </m:e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&amp;AB=BC=CA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69ABD5DD" w14:textId="329110EB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b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Tính chất:</w:t>
      </w:r>
      <w:r w:rsidRPr="00626F60">
        <w:rPr>
          <w:rFonts w:ascii="Palatino Linotype" w:hAnsi="Palatino Linotype"/>
          <w:sz w:val="24"/>
          <w:szCs w:val="24"/>
        </w:rPr>
        <w:t xml:space="preserve"> Trong tam giác đều mỗi góc bằng </w:t>
      </w:r>
      <m:oMath>
        <m:r>
          <w:rPr>
            <w:rFonts w:ascii="Cambria Math" w:hAnsi="Palatino Linotype"/>
            <w:sz w:val="24"/>
            <w:szCs w:val="24"/>
          </w:rPr>
          <m:t>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o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0038784C" w14:textId="77777777" w:rsidR="004B120A" w:rsidRPr="00626F60" w:rsidRDefault="004B120A" w:rsidP="004B120A">
      <w:pPr>
        <w:pStyle w:val="ListParagraph"/>
        <w:spacing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i/>
          <w:sz w:val="24"/>
          <w:szCs w:val="24"/>
        </w:rPr>
        <w:t>c)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b/>
          <w:i/>
          <w:sz w:val="24"/>
          <w:szCs w:val="24"/>
        </w:rPr>
        <w:t>Dấu hiệu nhận biết</w:t>
      </w:r>
    </w:p>
    <w:p w14:paraId="116BBC80" w14:textId="77777777" w:rsidR="004B120A" w:rsidRPr="00626F60" w:rsidRDefault="004B120A" w:rsidP="004B120A">
      <w:pPr>
        <w:pStyle w:val="ListParagraph"/>
        <w:numPr>
          <w:ilvl w:val="0"/>
          <w:numId w:val="10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Tam giác có 3 cạnh bằng nhau thì tam giác đó là tam giác đều</w:t>
      </w:r>
    </w:p>
    <w:p w14:paraId="6D2B3984" w14:textId="77777777" w:rsidR="004B120A" w:rsidRPr="00626F60" w:rsidRDefault="004B120A" w:rsidP="004B120A">
      <w:pPr>
        <w:pStyle w:val="ListParagraph"/>
        <w:numPr>
          <w:ilvl w:val="0"/>
          <w:numId w:val="10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>Nếu một tam giác có ba góc bằng nhau thì tam giác đó là tam giác đều.</w:t>
      </w:r>
    </w:p>
    <w:p w14:paraId="2E4A5BF2" w14:textId="16420BDC" w:rsidR="004B120A" w:rsidRPr="00626F60" w:rsidRDefault="004B120A" w:rsidP="004B120A">
      <w:pPr>
        <w:pStyle w:val="ListParagraph"/>
        <w:numPr>
          <w:ilvl w:val="0"/>
          <w:numId w:val="10"/>
        </w:numPr>
        <w:spacing w:after="200" w:line="276" w:lineRule="auto"/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Nếu một tam giác cân có một góc bằng </w:t>
      </w:r>
      <m:oMath>
        <m:r>
          <w:rPr>
            <w:rFonts w:ascii="Cambria Math" w:hAnsi="Palatino Linotype"/>
            <w:sz w:val="24"/>
            <w:szCs w:val="24"/>
          </w:rPr>
          <m:t>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o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thì tam giác đó là tam giác đều.</w:t>
      </w:r>
    </w:p>
    <w:p w14:paraId="75B61A9E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</w:p>
    <w:p w14:paraId="66281914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</w:p>
    <w:p w14:paraId="2B5713DF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</w:p>
    <w:p w14:paraId="46A2124D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</w:p>
    <w:p w14:paraId="52A4E7F7" w14:textId="77777777" w:rsidR="004B120A" w:rsidRPr="00626F60" w:rsidRDefault="004B120A" w:rsidP="004B120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626F60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1B63E053" w14:textId="77777777" w:rsidR="004B120A" w:rsidRPr="00626F60" w:rsidRDefault="004B120A" w:rsidP="004B120A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: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  Em hãy thử đề ra những dấu hiệu nhận biết tam giác đặc biệt:</w:t>
      </w:r>
    </w:p>
    <w:p w14:paraId="61A191B6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a. Một tam giác là tam giác vuông nếu nó có:</w:t>
      </w:r>
    </w:p>
    <w:p w14:paraId="0E5FF0DA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Một góc: .................................................................................................................................</w:t>
      </w:r>
    </w:p>
    <w:p w14:paraId="11A786BB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Tổng 2 góc bằng ......................................... (còn gọi là 2 góc.............................................)</w:t>
      </w:r>
    </w:p>
    <w:p w14:paraId="62E87BDD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b. Một tam giác là tam giác cân nếu nó có:</w:t>
      </w:r>
    </w:p>
    <w:p w14:paraId="0BE4B584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cạnh .....................................................................................................................................</w:t>
      </w:r>
    </w:p>
    <w:p w14:paraId="60142F77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2 góc .......................................................................................................................................</w:t>
      </w:r>
    </w:p>
    <w:p w14:paraId="016DD003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c. Một tam giác là tam giác vuông cân nếu nó có:</w:t>
      </w:r>
    </w:p>
    <w:p w14:paraId="6CD1A627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ừa ........................................ vừa ..................................................................</w:t>
      </w:r>
    </w:p>
    <w:p w14:paraId="41E026AC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vuông có một góc bằng ................................................................................</w:t>
      </w:r>
    </w:p>
    <w:p w14:paraId="4F386748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b/>
          <w:i/>
          <w:sz w:val="24"/>
          <w:szCs w:val="24"/>
        </w:rPr>
      </w:pPr>
      <w:r w:rsidRPr="00626F60">
        <w:rPr>
          <w:rFonts w:ascii="Palatino Linotype" w:hAnsi="Palatino Linotype" w:cstheme="majorHAnsi"/>
          <w:b/>
          <w:i/>
          <w:sz w:val="24"/>
          <w:szCs w:val="24"/>
        </w:rPr>
        <w:t>d. Một tam giác là tam giác đều nếu nó có:</w:t>
      </w:r>
    </w:p>
    <w:p w14:paraId="41DF03FB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tại ...................................... đỉnh</w:t>
      </w:r>
    </w:p>
    <w:p w14:paraId="23A89152" w14:textId="77777777" w:rsidR="004B120A" w:rsidRPr="00626F60" w:rsidRDefault="004B120A" w:rsidP="004B120A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- Là tam giác cân và có 1 góc bằng .....................................................................................</w:t>
      </w:r>
    </w:p>
    <w:p w14:paraId="14DBC82A" w14:textId="26964BC5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626F60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626F60">
        <w:rPr>
          <w:rFonts w:ascii="Palatino Linotype" w:hAnsi="Palatino Linotype"/>
          <w:sz w:val="24"/>
          <w:szCs w:val="24"/>
        </w:rPr>
        <w:t xml:space="preserve">Cho tam giác </w:t>
      </w:r>
      <m:oMath>
        <m:r>
          <w:rPr>
            <w:rFonts w:ascii="Cambria Math" w:hAnsi="Palatino Linotype"/>
            <w:sz w:val="24"/>
            <w:szCs w:val="24"/>
          </w:rPr>
          <m:t>ABC.</m:t>
        </m:r>
      </m:oMath>
      <w:r w:rsidRPr="00626F60">
        <w:rPr>
          <w:rFonts w:ascii="Palatino Linotype" w:hAnsi="Palatino Linotype"/>
          <w:sz w:val="24"/>
          <w:szCs w:val="24"/>
        </w:rPr>
        <w:t xml:space="preserve"> Tia phân giác góc </w:t>
      </w:r>
      <m:oMath>
        <m:r>
          <w:rPr>
            <w:rFonts w:ascii="Cambria Math" w:hAnsi="Palatino Linotype"/>
            <w:sz w:val="24"/>
            <w:szCs w:val="24"/>
          </w:rPr>
          <m:t>B</m:t>
        </m:r>
      </m:oMath>
      <w:r w:rsidRPr="00626F60">
        <w:rPr>
          <w:rFonts w:ascii="Palatino Linotype" w:hAnsi="Palatino Linotype"/>
          <w:sz w:val="24"/>
          <w:szCs w:val="24"/>
        </w:rPr>
        <w:t xml:space="preserve"> cắt cạnh </w:t>
      </w:r>
      <m:oMath>
        <m:r>
          <w:rPr>
            <w:rFonts w:ascii="Cambria Math" w:hAnsi="Palatino Linotype"/>
            <w:sz w:val="24"/>
            <w:szCs w:val="24"/>
          </w:rPr>
          <m:t>AC</m:t>
        </m:r>
      </m:oMath>
      <w:r w:rsidRPr="00626F60">
        <w:rPr>
          <w:rFonts w:ascii="Palatino Linotype" w:hAnsi="Palatino Linotype"/>
          <w:sz w:val="24"/>
          <w:szCs w:val="24"/>
        </w:rPr>
        <w:t xml:space="preserve"> tại </w:t>
      </w:r>
      <m:oMath>
        <m:r>
          <w:rPr>
            <w:rFonts w:ascii="Cambria Math" w:hAnsi="Palatino Linotype"/>
            <w:sz w:val="24"/>
            <w:szCs w:val="24"/>
          </w:rPr>
          <m:t>D.</m:t>
        </m:r>
      </m:oMath>
      <w:r w:rsidRPr="00626F60">
        <w:rPr>
          <w:rFonts w:ascii="Palatino Linotype" w:hAnsi="Palatino Linotype"/>
          <w:sz w:val="24"/>
          <w:szCs w:val="24"/>
        </w:rPr>
        <w:t xml:space="preserve"> Qua </w:t>
      </w:r>
      <m:oMath>
        <m:r>
          <w:rPr>
            <w:rFonts w:ascii="Cambria Math" w:hAnsi="Palatino Linotype"/>
            <w:sz w:val="24"/>
            <w:szCs w:val="24"/>
          </w:rPr>
          <m:t>D</m:t>
        </m:r>
      </m:oMath>
      <w:r w:rsidRPr="00626F60">
        <w:rPr>
          <w:rFonts w:ascii="Palatino Linotype" w:hAnsi="Palatino Linotype"/>
          <w:sz w:val="24"/>
          <w:szCs w:val="24"/>
        </w:rPr>
        <w:t xml:space="preserve"> kẻ đường thẳng song song với </w:t>
      </w:r>
      <m:oMath>
        <m:r>
          <w:rPr>
            <w:rFonts w:ascii="Cambria Math" w:hAnsi="Palatino Linotype"/>
            <w:sz w:val="24"/>
            <w:szCs w:val="24"/>
          </w:rPr>
          <m:t>BC,</m:t>
        </m:r>
      </m:oMath>
      <w:r w:rsidRPr="00626F60">
        <w:rPr>
          <w:rFonts w:ascii="Palatino Linotype" w:hAnsi="Palatino Linotype"/>
          <w:sz w:val="24"/>
          <w:szCs w:val="24"/>
        </w:rPr>
        <w:t xml:space="preserve"> nó cắt cạnh </w:t>
      </w:r>
      <m:oMath>
        <m:r>
          <w:rPr>
            <w:rFonts w:ascii="Cambria Math" w:hAnsi="Palatino Linotype"/>
            <w:sz w:val="24"/>
            <w:szCs w:val="24"/>
          </w:rPr>
          <m:t>AB</m:t>
        </m:r>
      </m:oMath>
      <w:r w:rsidRPr="00626F60">
        <w:rPr>
          <w:rFonts w:ascii="Palatino Linotype" w:hAnsi="Palatino Linotype"/>
          <w:sz w:val="24"/>
          <w:szCs w:val="24"/>
        </w:rPr>
        <w:t xml:space="preserve"> tại </w:t>
      </w:r>
      <m:oMath>
        <m:r>
          <w:rPr>
            <w:rFonts w:ascii="Cambria Math" w:hAnsi="Palatino Linotype"/>
            <w:sz w:val="24"/>
            <w:szCs w:val="24"/>
          </w:rPr>
          <m:t>E.</m:t>
        </m:r>
      </m:oMath>
      <w:r w:rsidRPr="00626F60">
        <w:rPr>
          <w:rFonts w:ascii="Palatino Linotype" w:hAnsi="Palatino Linotype"/>
          <w:sz w:val="24"/>
          <w:szCs w:val="24"/>
        </w:rPr>
        <w:t xml:space="preserve"> Chứng minh tam giác </w:t>
      </w:r>
      <m:oMath>
        <m:r>
          <w:rPr>
            <w:rFonts w:ascii="Cambria Math" w:hAnsi="Palatino Linotype"/>
            <w:sz w:val="24"/>
            <w:szCs w:val="24"/>
          </w:rPr>
          <m:t>EBD</m:t>
        </m:r>
      </m:oMath>
      <w:r w:rsidRPr="00626F60">
        <w:rPr>
          <w:rFonts w:ascii="Palatino Linotype" w:hAnsi="Palatino Linotype"/>
          <w:sz w:val="24"/>
          <w:szCs w:val="24"/>
        </w:rPr>
        <w:t xml:space="preserve"> cân.</w:t>
      </w:r>
    </w:p>
    <w:p w14:paraId="4E9AB0C6" w14:textId="77777777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Một góc của tam giác cân bằng 40</w:t>
      </w:r>
      <w:r w:rsidRPr="00626F60">
        <w:rPr>
          <w:rFonts w:ascii="Palatino Linotype" w:hAnsi="Palatino Linotype"/>
          <w:sz w:val="24"/>
          <w:szCs w:val="24"/>
          <w:vertAlign w:val="superscript"/>
        </w:rPr>
        <w:t>0</w:t>
      </w:r>
      <w:r w:rsidRPr="00626F60">
        <w:rPr>
          <w:rFonts w:ascii="Palatino Linotype" w:hAnsi="Palatino Linotype"/>
          <w:sz w:val="24"/>
          <w:szCs w:val="24"/>
        </w:rPr>
        <w:t>. Tính các góc còn lại.</w:t>
      </w:r>
    </w:p>
    <w:p w14:paraId="1F7C7AA4" w14:textId="3DF42DF0" w:rsidR="004B120A" w:rsidRPr="00626F60" w:rsidRDefault="004B120A" w:rsidP="004B120A">
      <w:pPr>
        <w:spacing w:after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A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cân tại A. Lấy điểm D thuộc cạnh AC, lấy điểm E thuộc cạnh AB sao cho </w:t>
      </w:r>
      <m:oMath>
        <m:r>
          <w:rPr>
            <w:rFonts w:ascii="Cambria Math" w:hAnsi="Palatino Linotype" w:cstheme="majorHAnsi"/>
            <w:sz w:val="24"/>
            <w:szCs w:val="24"/>
          </w:rPr>
          <m:t>AD=AE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0579AFD6" w14:textId="68C8C179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m:oMath>
        <m:r>
          <w:rPr>
            <w:rFonts w:ascii="Cambria Math" w:hAnsi="Palatino Linotype" w:cstheme="majorHAnsi"/>
            <w:sz w:val="24"/>
            <w:szCs w:val="24"/>
          </w:rPr>
          <m:t>DB=E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.</w:t>
      </w:r>
    </w:p>
    <w:p w14:paraId="285B5872" w14:textId="22A2C79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O là giao điểm của DB và EC. Chứng minh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O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ODE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các tam giác cân.</w:t>
      </w:r>
    </w:p>
    <w:p w14:paraId="535CCDA0" w14:textId="7777777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c) Chứng minh DE // BC.</w:t>
      </w:r>
    </w:p>
    <w:p w14:paraId="2A496684" w14:textId="372604BA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ABC</m:t>
        </m:r>
      </m:oMath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đều. Gọi D,E,F là 3 điểm lần lượt nằm trên các cạnh AB, BC, CA sao cho </w:t>
      </w:r>
    </w:p>
    <w:p w14:paraId="5CEEA54D" w14:textId="03CC980A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m:oMath>
        <m:r>
          <w:rPr>
            <w:rFonts w:ascii="Cambria Math" w:hAnsi="Palatino Linotype" w:cstheme="majorHAnsi"/>
            <w:sz w:val="24"/>
            <w:szCs w:val="24"/>
          </w:rPr>
          <m:t>AD=BE=CF.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A486286" w14:textId="76255BAD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DEF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14:paraId="55F88991" w14:textId="29E5EBC8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M, N, K là 3 điểm lần lượt nằm trên các tia đối của các tia AB, BC,CA sao cho </w:t>
      </w:r>
      <m:oMath>
        <m:r>
          <w:rPr>
            <w:rFonts w:ascii="Cambria Math" w:hAnsi="Palatino Linotype" w:cstheme="majorHAnsi"/>
            <w:sz w:val="24"/>
            <w:szCs w:val="24"/>
          </w:rPr>
          <m:t>AM=BN=CK.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 Chứng minh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MNK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14:paraId="3AC2662E" w14:textId="4EADFF93" w:rsidR="004B120A" w:rsidRPr="00626F60" w:rsidRDefault="004B120A" w:rsidP="004B120A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Cho điểm M nằm trên đoạn thẳng AB. Vẽ về một phía của AB các tam giác đều </w:t>
      </w:r>
      <m:oMath>
        <m:r>
          <w:rPr>
            <w:rFonts w:ascii="Cambria Math" w:hAnsi="Palatino Linotype"/>
            <w:sz w:val="24"/>
            <w:szCs w:val="24"/>
          </w:rPr>
          <m:t>AMC</m:t>
        </m:r>
      </m:oMath>
      <w:r w:rsidRPr="00626F60">
        <w:rPr>
          <w:rFonts w:ascii="Palatino Linotype" w:hAnsi="Palatino Linotype"/>
          <w:sz w:val="24"/>
          <w:szCs w:val="24"/>
        </w:rPr>
        <w:t xml:space="preserve">  và </w:t>
      </w:r>
      <m:oMath>
        <m:r>
          <w:rPr>
            <w:rFonts w:ascii="Cambria Math" w:hAnsi="Palatino Linotype"/>
            <w:sz w:val="24"/>
            <w:szCs w:val="24"/>
          </w:rPr>
          <m:t>BMD</m:t>
        </m:r>
      </m:oMath>
      <w:r w:rsidRPr="00626F60">
        <w:rPr>
          <w:rFonts w:ascii="Palatino Linotype" w:hAnsi="Palatino Linotype"/>
          <w:sz w:val="24"/>
          <w:szCs w:val="24"/>
        </w:rPr>
        <w:t xml:space="preserve"> .</w:t>
      </w:r>
    </w:p>
    <w:p w14:paraId="4ED6B8C5" w14:textId="77777777" w:rsidR="004B120A" w:rsidRPr="00626F60" w:rsidRDefault="004B120A" w:rsidP="004B120A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Chứng minh rằng </w:t>
      </w:r>
      <w:r w:rsidRPr="00626F60">
        <w:rPr>
          <w:rFonts w:ascii="Palatino Linotype" w:hAnsi="Palatino Linotype"/>
          <w:position w:val="-4"/>
          <w:sz w:val="24"/>
          <w:szCs w:val="24"/>
        </w:rPr>
        <w:object w:dxaOrig="1340" w:dyaOrig="260" w14:anchorId="3C956701">
          <v:shape id="_x0000_i1242" type="#_x0000_t75" style="width:67.05pt;height:13.65pt" o:ole="">
            <v:imagedata r:id="rId11" o:title=""/>
          </v:shape>
          <o:OLEObject Type="Embed" ProgID="Equation.DSMT4" ShapeID="_x0000_i1242" DrawAspect="Content" ObjectID="_1724044364" r:id="rId12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</w:p>
    <w:p w14:paraId="1E7B310A" w14:textId="54279146" w:rsidR="004B120A" w:rsidRPr="00626F60" w:rsidRDefault="004B120A" w:rsidP="004B120A">
      <w:pPr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Gọi I , K theo thứ tự là trung điểm của AD và CB. Tam giác  </w:t>
      </w:r>
      <m:oMath>
        <m:r>
          <w:rPr>
            <w:rFonts w:ascii="Cambria Math" w:hAnsi="Palatino Linotype"/>
            <w:sz w:val="24"/>
            <w:szCs w:val="24"/>
          </w:rPr>
          <m:t>MIK</m:t>
        </m:r>
      </m:oMath>
      <w:r w:rsidRPr="00626F60">
        <w:rPr>
          <w:rFonts w:ascii="Palatino Linotype" w:hAnsi="Palatino Linotype"/>
          <w:sz w:val="24"/>
          <w:szCs w:val="24"/>
        </w:rPr>
        <w:t xml:space="preserve"> là tam giác gì ?</w:t>
      </w:r>
    </w:p>
    <w:p w14:paraId="77150D71" w14:textId="77777777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14:paraId="7DB1ACD2" w14:textId="7777777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</w:p>
    <w:p w14:paraId="243FEF66" w14:textId="70A87F9B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626F6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A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vuông cân tại A . Trên tia đối của tia BA lấy điểm E sao cho </w:t>
      </w:r>
      <m:oMath>
        <m:r>
          <w:rPr>
            <w:rFonts w:ascii="Cambria Math" w:hAnsi="Palatino Linotype" w:cstheme="majorHAnsi"/>
            <w:sz w:val="24"/>
            <w:szCs w:val="24"/>
          </w:rPr>
          <m:t>BE=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3CFE051" w14:textId="64C660B3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Tính số đo các góc của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AE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8DD491D" w14:textId="06EE93A6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lastRenderedPageBreak/>
        <w:t xml:space="preserve">b) Trên tia đối của tia BC lấy điểm F sao cho </w:t>
      </w:r>
      <m:oMath>
        <m:r>
          <w:rPr>
            <w:rFonts w:ascii="Cambria Math" w:hAnsi="Palatino Linotype" w:cstheme="majorHAnsi"/>
            <w:sz w:val="24"/>
            <w:szCs w:val="24"/>
          </w:rPr>
          <m:t>BF=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. Tính số đo các góc của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CEF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C4A8E29" w14:textId="77777777" w:rsidR="004B120A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  <w:u w:val="single"/>
        </w:rPr>
      </w:pP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>TỰ LUYỆN</w:t>
      </w:r>
    </w:p>
    <w:p w14:paraId="533CB6AD" w14:textId="1E3955C7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ABC. Bên ngoà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ABC, vẽ các tam giác đều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ABM và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</m:oMath>
      <w:r w:rsidRPr="00626F60">
        <w:rPr>
          <w:rFonts w:ascii="Palatino Linotype" w:hAnsi="Palatino Linotype" w:cstheme="majorHAnsi"/>
          <w:sz w:val="24"/>
          <w:szCs w:val="24"/>
        </w:rPr>
        <w:t>ACN.</w:t>
      </w:r>
    </w:p>
    <w:p w14:paraId="5B38E762" w14:textId="77777777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a) Chứng minh BN = CM.</w:t>
      </w:r>
    </w:p>
    <w:p w14:paraId="311180F4" w14:textId="77777777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b) Gọi K là giao điểm của BN và CM. Tính số đo góc MKB.</w:t>
      </w:r>
    </w:p>
    <w:p w14:paraId="078CEF21" w14:textId="31403688" w:rsidR="004B120A" w:rsidRPr="00626F60" w:rsidRDefault="004B120A" w:rsidP="004B120A">
      <w:pPr>
        <w:spacing w:after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626F60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626F6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Cho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A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vuông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, có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H</m:t>
        </m:r>
        <m:r>
          <w:rPr>
            <w:rFonts w:ascii="Cambria Math" w:hAnsi="Cambria Math" w:cs="Cambria Math"/>
            <w:sz w:val="24"/>
            <w:szCs w:val="24"/>
            <w:lang w:val="vi-VN"/>
          </w:rPr>
          <m:t>⊥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H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. Vẽ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H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D</m:t>
        </m:r>
        <m:r>
          <w:rPr>
            <w:rFonts w:ascii="Cambria Math" w:hAnsi="Cambria Math" w:cs="Cambria Math"/>
            <w:sz w:val="24"/>
            <w:szCs w:val="24"/>
            <w:lang w:val="vi-VN"/>
          </w:rPr>
          <m:t>⊥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AB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D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,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HE</m:t>
        </m:r>
        <m:r>
          <w:rPr>
            <w:rFonts w:ascii="Cambria Math" w:hAnsi="Cambria Math" w:cs="Cambria Math"/>
            <w:sz w:val="24"/>
            <w:szCs w:val="24"/>
            <w:lang w:val="vi-VN"/>
          </w:rPr>
          <m:t>⊥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A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E</m:t>
        </m:r>
      </m:oMath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4BE7A56" w14:textId="7777777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626F60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3500" w:dyaOrig="400" w14:anchorId="33ADDC76">
          <v:shape id="_x0000_i1261" type="#_x0000_t75" style="width:175.05pt;height:19.85pt" o:ole="">
            <v:imagedata r:id="rId13" o:title=""/>
          </v:shape>
          <o:OLEObject Type="Embed" ProgID="Equation.DSMT4" ShapeID="_x0000_i1261" DrawAspect="Content" ObjectID="_1724044365" r:id="rId14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5A681BAB" w14:textId="15BE97BB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Gọ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I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giao điểm của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DE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và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H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40" w:dyaOrig="260" w14:anchorId="140863DB">
          <v:shape id="_x0000_i1265" type="#_x0000_t75" style="width:106.75pt;height:13.65pt" o:ole="">
            <v:imagedata r:id="rId15" o:title=""/>
          </v:shape>
          <o:OLEObject Type="Embed" ProgID="Equation.DSMT4" ShapeID="_x0000_i1265" DrawAspect="Content" ObjectID="_1724044366" r:id="rId16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66FA5492" w14:textId="7777777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460" w:dyaOrig="380" w14:anchorId="20EB9656">
          <v:shape id="_x0000_i1266" type="#_x0000_t75" style="width:73.25pt;height:18.6pt" o:ole="">
            <v:imagedata r:id="rId17" o:title=""/>
          </v:shape>
          <o:OLEObject Type="Embed" ProgID="Equation.DSMT4" ShapeID="_x0000_i1266" DrawAspect="Content" ObjectID="_1724044367" r:id="rId18"/>
        </w:object>
      </w:r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C8B62FF" w14:textId="54570D35" w:rsidR="004B120A" w:rsidRPr="00EA157B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d) Vẽ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M</m:t>
        </m:r>
        <m:r>
          <w:rPr>
            <w:rFonts w:ascii="Cambria Math" w:hAnsi="Cambria Math" w:cs="Cambria Math"/>
            <w:sz w:val="24"/>
            <w:szCs w:val="24"/>
            <w:lang w:val="vi-VN"/>
          </w:rPr>
          <m:t>⊥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DE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M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,tia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M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cắt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BC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N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. Chứng minh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N=CN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A619112" w14:textId="458AC89D" w:rsidR="004B120A" w:rsidRPr="00EA157B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EA157B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A157B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A157B">
        <w:rPr>
          <w:rFonts w:ascii="Palatino Linotype" w:hAnsi="Palatino Linotype" w:cstheme="majorHAnsi"/>
          <w:sz w:val="24"/>
          <w:szCs w:val="24"/>
        </w:rPr>
        <w:t xml:space="preserve">Cho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Δ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ABC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có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AC&lt;AB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. Tia phân giác của góc C cắt AB tại D. Trên tia đối của tia CA lấy E sao cho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CE=CB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. </w:t>
      </w:r>
    </w:p>
    <w:p w14:paraId="0C0767D6" w14:textId="616A7818" w:rsidR="004B120A" w:rsidRPr="00EA157B" w:rsidRDefault="004B120A" w:rsidP="004B120A">
      <w:pPr>
        <w:tabs>
          <w:tab w:val="left" w:pos="3732"/>
        </w:tabs>
        <w:spacing w:after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a) Chứng minh rằng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CD//EB</m:t>
        </m:r>
      </m:oMath>
      <w:r w:rsidRPr="00EA157B">
        <w:rPr>
          <w:rFonts w:ascii="Palatino Linotype" w:hAnsi="Palatino Linotype" w:cstheme="majorHAnsi"/>
          <w:sz w:val="24"/>
          <w:szCs w:val="24"/>
        </w:rPr>
        <w:t>.</w:t>
      </w:r>
    </w:p>
    <w:p w14:paraId="13273FCE" w14:textId="4065F234" w:rsidR="004B120A" w:rsidRPr="00EA157B" w:rsidRDefault="004B120A" w:rsidP="004B120A">
      <w:pPr>
        <w:spacing w:after="0"/>
        <w:jc w:val="both"/>
        <w:rPr>
          <w:rFonts w:ascii="Palatino Linotype" w:hAnsi="Palatino Linotype" w:cstheme="majorHAnsi"/>
          <w:sz w:val="24"/>
          <w:szCs w:val="24"/>
        </w:rPr>
      </w:pPr>
      <w:r w:rsidRPr="00EA157B">
        <w:rPr>
          <w:rFonts w:ascii="Palatino Linotype" w:hAnsi="Palatino Linotype" w:cstheme="majorHAnsi"/>
          <w:sz w:val="24"/>
          <w:szCs w:val="24"/>
        </w:rPr>
        <w:t xml:space="preserve">b) Tia phân giác góc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E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cắt đường thẳng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CD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tại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F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. Vẽ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CK</m:t>
        </m:r>
        <m:r>
          <w:rPr>
            <w:rFonts w:ascii="Cambria Math" w:hAnsi="Cambria Math" w:cs="Cambria Math"/>
            <w:sz w:val="24"/>
            <w:szCs w:val="24"/>
            <w:lang w:val="vi-VN"/>
          </w:rPr>
          <m:t>⊥</m:t>
        </m:r>
        <m:r>
          <w:rPr>
            <w:rFonts w:ascii="Cambria Math" w:hAnsi="Palatino Linotype" w:cstheme="majorHAnsi"/>
            <w:sz w:val="24"/>
            <w:szCs w:val="24"/>
            <w:lang w:val="vi-VN"/>
          </w:rPr>
          <m:t>EF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tại K. Chứng minh </w:t>
      </w:r>
      <m:oMath>
        <m:r>
          <w:rPr>
            <w:rFonts w:ascii="Cambria Math" w:hAnsi="Palatino Linotype" w:cstheme="majorHAnsi"/>
            <w:sz w:val="24"/>
            <w:szCs w:val="24"/>
            <w:lang w:val="vi-VN"/>
          </w:rPr>
          <m:t>CK</m:t>
        </m:r>
      </m:oMath>
      <w:r w:rsidRPr="00EA157B">
        <w:rPr>
          <w:rFonts w:ascii="Palatino Linotype" w:hAnsi="Palatino Linotype" w:cstheme="majorHAnsi"/>
          <w:sz w:val="24"/>
          <w:szCs w:val="24"/>
        </w:rPr>
        <w:t xml:space="preserve"> là tia phân giác góc ECF</w:t>
      </w:r>
    </w:p>
    <w:p w14:paraId="63C78B1D" w14:textId="77777777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14:paraId="7930CA19" w14:textId="77777777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5FC616DE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14:paraId="4D68312B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31331564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0FC85DD8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4C4EA02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61520D97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3E042E8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6D738B15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04AB8571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432AE73D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FF5E8EC" w14:textId="77777777" w:rsidR="004B120A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77F596CC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3A713FC" w14:textId="77777777" w:rsidR="004B120A" w:rsidRPr="00626F60" w:rsidRDefault="004B120A" w:rsidP="004B120A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14:paraId="5BB67865" w14:textId="273271D2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8B7C912" wp14:editId="6DA99E7D">
            <wp:simplePos x="0" y="0"/>
            <wp:positionH relativeFrom="column">
              <wp:posOffset>4013007</wp:posOffset>
            </wp:positionH>
            <wp:positionV relativeFrom="paragraph">
              <wp:posOffset>35008</wp:posOffset>
            </wp:positionV>
            <wp:extent cx="2003425" cy="1597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>Bài 1</w:t>
      </w:r>
      <w:r w:rsidRPr="00626F60">
        <w:rPr>
          <w:rFonts w:ascii="Palatino Linotype" w:hAnsi="Palatino Linotype"/>
          <w:i/>
          <w:sz w:val="24"/>
          <w:szCs w:val="24"/>
        </w:rPr>
        <w:t xml:space="preserve">: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“bằng </w:t>
      </w:r>
      <m:oMath>
        <m:r>
          <w:rPr>
            <w:rFonts w:ascii="Cambria Math" w:hAnsi="Palatino Linotype" w:cstheme="majorHAnsi"/>
            <w:sz w:val="24"/>
            <w:szCs w:val="24"/>
          </w:rPr>
          <m:t>90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” ; “bằng </w:t>
      </w:r>
      <m:oMath>
        <m:r>
          <w:rPr>
            <w:rFonts w:ascii="Cambria Math" w:hAnsi="Palatino Linotype" w:cstheme="majorHAnsi"/>
            <w:sz w:val="24"/>
            <w:szCs w:val="24"/>
          </w:rPr>
          <m:t>90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“ “( phụ nhau)”</w:t>
      </w:r>
    </w:p>
    <w:p w14:paraId="0235B055" w14:textId="77777777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>“ bằng nhau”; “ bằng nhau”</w:t>
      </w:r>
    </w:p>
    <w:p w14:paraId="60BA6719" w14:textId="72EAFDAF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vừa vuông”; “vừa cân”; “ </w:t>
      </w:r>
      <m:oMath>
        <m:r>
          <w:rPr>
            <w:rFonts w:ascii="Cambria Math" w:hAnsi="Palatino Linotype" w:cstheme="majorHAnsi"/>
            <w:sz w:val="24"/>
            <w:szCs w:val="24"/>
          </w:rPr>
          <m:t>45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14:paraId="6A120917" w14:textId="44211578" w:rsidR="004B120A" w:rsidRPr="00626F60" w:rsidRDefault="004B120A" w:rsidP="004B120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“2”; </w:t>
      </w:r>
      <m:oMath>
        <m:r>
          <w:rPr>
            <w:rFonts w:ascii="Cambria Math" w:hAnsi="Palatino Linotype" w:cstheme="majorHAnsi"/>
            <w:sz w:val="24"/>
            <w:szCs w:val="24"/>
          </w:rPr>
          <m:t>60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“</w:t>
      </w:r>
    </w:p>
    <w:p w14:paraId="50F3B47C" w14:textId="600C326C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Ta có</w:t>
      </w:r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Palatino Linotype"/>
                <w:b/>
                <w:i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BD</m:t>
            </m:r>
          </m:e>
        </m:acc>
        <m:r>
          <m:rPr>
            <m:sty m:val="bi"/>
          </m:rP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b/>
                <w:i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DBC</m:t>
            </m:r>
          </m:e>
        </m:acc>
      </m:oMath>
      <w:r w:rsidRPr="00626F60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DB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EDB</m:t>
            </m:r>
          </m:e>
        </m:acc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>( so le trong)</w:t>
      </w:r>
    </w:p>
    <w:p w14:paraId="305FDFED" w14:textId="585EEC78" w:rsidR="004B120A" w:rsidRPr="00626F60" w:rsidRDefault="004B120A" w:rsidP="004B120A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ừ đó chỉ ra </w:t>
      </w:r>
      <m:oMath>
        <m:r>
          <w:rPr>
            <w:rFonts w:ascii="Cambria Math" w:hAnsi="Palatino Linotype" w:cstheme="majorHAnsi"/>
            <w:color w:val="000000" w:themeColor="text1"/>
            <w:sz w:val="24"/>
            <w:szCs w:val="24"/>
          </w:rPr>
          <m:t>Δ</m:t>
        </m:r>
        <m:r>
          <w:rPr>
            <w:rFonts w:ascii="Cambria Math" w:hAnsi="Palatino Linotype" w:cstheme="majorHAnsi"/>
            <w:color w:val="000000" w:themeColor="text1"/>
            <w:sz w:val="24"/>
            <w:szCs w:val="24"/>
          </w:rPr>
          <m:t>EBD</m:t>
        </m:r>
      </m:oMath>
      <w:r w:rsidRPr="00626F60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ân tại E</w:t>
      </w:r>
    </w:p>
    <w:p w14:paraId="691E49A2" w14:textId="4196E9E0" w:rsidR="004B120A" w:rsidRPr="00626F60" w:rsidRDefault="004B120A" w:rsidP="004B120A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Pr="00626F60">
        <w:rPr>
          <w:rFonts w:ascii="Palatino Linotype" w:hAnsi="Palatino Linotype"/>
          <w:sz w:val="24"/>
          <w:szCs w:val="24"/>
        </w:rPr>
        <w:t xml:space="preserve">- Nếu góc </w:t>
      </w:r>
      <m:oMath>
        <m:r>
          <w:rPr>
            <w:rFonts w:ascii="Cambria Math" w:hAnsi="Palatino Linotype"/>
            <w:sz w:val="24"/>
            <w:szCs w:val="24"/>
          </w:rPr>
          <m:t>4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 xml:space="preserve"> là góc ở đỉnh thì các góc còn lại là </w:t>
      </w:r>
      <m:oMath>
        <m:r>
          <w:rPr>
            <w:rFonts w:ascii="Cambria Math" w:hAnsi="Palatino Linotype"/>
            <w:sz w:val="24"/>
            <w:szCs w:val="24"/>
          </w:rPr>
          <m:t>7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 w:hAnsi="Palatino Linotype"/>
            <w:sz w:val="24"/>
            <w:szCs w:val="24"/>
          </w:rPr>
          <m:t>7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>.</w:t>
      </w:r>
    </w:p>
    <w:p w14:paraId="49FBB114" w14:textId="36300341" w:rsidR="004B120A" w:rsidRPr="00626F60" w:rsidRDefault="004B120A" w:rsidP="004B120A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- Nếu góc </w:t>
      </w:r>
      <m:oMath>
        <m:r>
          <w:rPr>
            <w:rFonts w:ascii="Cambria Math" w:hAnsi="Palatino Linotype"/>
            <w:sz w:val="24"/>
            <w:szCs w:val="24"/>
          </w:rPr>
          <m:t>4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 xml:space="preserve"> là góc ở đáy  thì các góc còn lại là </w:t>
      </w:r>
      <m:oMath>
        <m:r>
          <w:rPr>
            <w:rFonts w:ascii="Cambria Math" w:hAnsi="Palatino Linotype"/>
            <w:sz w:val="24"/>
            <w:szCs w:val="24"/>
          </w:rPr>
          <m:t>4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 w:hAnsi="Palatino Linotype"/>
            <w:sz w:val="24"/>
            <w:szCs w:val="24"/>
          </w:rPr>
          <m:t>100</m:t>
        </m:r>
        <m:r>
          <w:rPr>
            <w:rFonts w:ascii="Cambria Math" w:hAnsi="Palatino Linotype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sz w:val="24"/>
          <w:szCs w:val="24"/>
        </w:rPr>
        <w:t>.</w:t>
      </w:r>
    </w:p>
    <w:p w14:paraId="57C53550" w14:textId="77777777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F321148" wp14:editId="5ECDB1F9">
            <wp:simplePos x="0" y="0"/>
            <wp:positionH relativeFrom="column">
              <wp:posOffset>4519295</wp:posOffset>
            </wp:positionH>
            <wp:positionV relativeFrom="paragraph">
              <wp:posOffset>325120</wp:posOffset>
            </wp:positionV>
            <wp:extent cx="1633220" cy="1864995"/>
            <wp:effectExtent l="0" t="0" r="0" b="0"/>
            <wp:wrapSquare wrapText="bothSides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>Bài 4:</w:t>
      </w:r>
    </w:p>
    <w:p w14:paraId="439B313A" w14:textId="77777777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a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80" w:dyaOrig="440" w14:anchorId="4A7A43DB">
          <v:shape id="_x0000_i1295" type="#_x0000_t75" style="width:134.05pt;height:22.35pt" o:ole="">
            <v:imagedata r:id="rId21" o:title=""/>
          </v:shape>
          <o:OLEObject Type="Embed" ProgID="Equation.DSMT4" ShapeID="_x0000_i1295" DrawAspect="Content" ObjectID="_1724044368" r:id="rId22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700" w:dyaOrig="279" w14:anchorId="4F89FB34">
          <v:shape id="_x0000_i1296" type="#_x0000_t75" style="width:85.65pt;height:13.65pt" o:ole="">
            <v:imagedata r:id="rId23" o:title=""/>
          </v:shape>
          <o:OLEObject Type="Embed" ProgID="Equation.DSMT4" ShapeID="_x0000_i1296" DrawAspect="Content" ObjectID="_1724044369" r:id="rId24"/>
        </w:object>
      </w:r>
      <w:r w:rsidRPr="00626F60">
        <w:rPr>
          <w:rFonts w:ascii="Palatino Linotype" w:hAnsi="Palatino Linotype"/>
          <w:sz w:val="24"/>
          <w:szCs w:val="24"/>
        </w:rPr>
        <w:t xml:space="preserve"> </w:t>
      </w:r>
      <w:r w:rsidRPr="00626F60">
        <w:rPr>
          <w:rFonts w:ascii="Palatino Linotype" w:hAnsi="Palatino Linotype"/>
          <w:i/>
          <w:sz w:val="24"/>
          <w:szCs w:val="24"/>
        </w:rPr>
        <w:t>(2 cạnh tương ứng)</w:t>
      </w:r>
    </w:p>
    <w:p w14:paraId="33BC5EE1" w14:textId="25BF144A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b) </w:t>
      </w:r>
      <w:r w:rsidRPr="00626F60">
        <w:rPr>
          <w:rFonts w:ascii="Palatino Linotype" w:hAnsi="Palatino Linotype"/>
          <w:position w:val="-16"/>
          <w:sz w:val="24"/>
          <w:szCs w:val="24"/>
        </w:rPr>
        <w:object w:dxaOrig="2640" w:dyaOrig="440" w14:anchorId="7B76E123">
          <v:shape id="_x0000_i1297" type="#_x0000_t75" style="width:131.6pt;height:22.35pt" o:ole="">
            <v:imagedata r:id="rId25" o:title=""/>
          </v:shape>
          <o:OLEObject Type="Embed" ProgID="Equation.DSMT4" ShapeID="_x0000_i1297" DrawAspect="Content" ObjectID="_1724044370" r:id="rId26"/>
        </w:object>
      </w:r>
      <m:oMath>
        <m: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</m:oMath>
      <w:r w:rsidRPr="00626F60">
        <w:rPr>
          <w:rFonts w:ascii="Palatino Linotype" w:hAnsi="Palatino Linotype"/>
          <w:position w:val="-6"/>
          <w:sz w:val="24"/>
          <w:szCs w:val="24"/>
        </w:rPr>
        <w:object w:dxaOrig="999" w:dyaOrig="279" w14:anchorId="3B32E434">
          <v:shape id="_x0000_i1299" type="#_x0000_t75" style="width:49.65pt;height:13.65pt" o:ole="">
            <v:imagedata r:id="rId27" o:title=""/>
          </v:shape>
          <o:OLEObject Type="Embed" ProgID="Equation.DSMT4" ShapeID="_x0000_i1299" DrawAspect="Content" ObjectID="_1724044371" r:id="rId28"/>
        </w:object>
      </w:r>
      <w:r w:rsidRPr="00626F60">
        <w:rPr>
          <w:rFonts w:ascii="Palatino Linotype" w:hAnsi="Palatino Linotype"/>
          <w:sz w:val="24"/>
          <w:szCs w:val="24"/>
        </w:rPr>
        <w:t>cân tại O</w:t>
      </w:r>
    </w:p>
    <w:p w14:paraId="5C90AB4A" w14:textId="5ED31510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chứng minh </w:t>
      </w:r>
      <w:r w:rsidRPr="00626F60">
        <w:rPr>
          <w:rFonts w:ascii="Palatino Linotype" w:hAnsi="Palatino Linotype"/>
          <w:position w:val="-10"/>
          <w:sz w:val="24"/>
          <w:szCs w:val="24"/>
        </w:rPr>
        <w:object w:dxaOrig="2439" w:dyaOrig="320" w14:anchorId="2A696A6C">
          <v:shape id="_x0000_i1300" type="#_x0000_t75" style="width:121.65pt;height:16.15pt" o:ole="">
            <v:imagedata r:id="rId29" o:title=""/>
          </v:shape>
          <o:OLEObject Type="Embed" ProgID="Equation.DSMT4" ShapeID="_x0000_i1300" DrawAspect="Content" ObjectID="_1724044372" r:id="rId30"/>
        </w:objec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400" w:dyaOrig="279" w14:anchorId="2924684F">
          <v:shape id="_x0000_i1301" type="#_x0000_t75" style="width:69.5pt;height:13.65pt" o:ole="">
            <v:imagedata r:id="rId31" o:title=""/>
          </v:shape>
          <o:OLEObject Type="Embed" ProgID="Equation.DSMT4" ShapeID="_x0000_i1301" DrawAspect="Content" ObjectID="_1724044373" r:id="rId32"/>
        </w:object>
      </w:r>
      <w:r w:rsidRPr="00626F60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ODE</m:t>
        </m:r>
      </m:oMath>
      <w:r w:rsidRPr="00626F60">
        <w:rPr>
          <w:rFonts w:ascii="Palatino Linotype" w:hAnsi="Palatino Linotype"/>
          <w:sz w:val="24"/>
          <w:szCs w:val="24"/>
        </w:rPr>
        <w:t xml:space="preserve"> cân tại O.</w:t>
      </w:r>
    </w:p>
    <w:p w14:paraId="35080FA6" w14:textId="24A1315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c) </w:t>
      </w: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ADE</m:t>
        </m:r>
      </m:oMath>
      <w:r w:rsidRPr="00626F60">
        <w:rPr>
          <w:rFonts w:ascii="Palatino Linotype" w:hAnsi="Palatino Linotype"/>
          <w:sz w:val="24"/>
          <w:szCs w:val="24"/>
        </w:rPr>
        <w:t xml:space="preserve"> cân tại A </w:t>
      </w:r>
      <m:oMath>
        <m: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ADE</m:t>
            </m:r>
          </m:e>
        </m:acc>
        <m:r>
          <w:rPr>
            <w:rFonts w:ascii="Cambria Math" w:hAnsi="Palatino Linotype"/>
            <w:sz w:val="24"/>
            <w:szCs w:val="24"/>
          </w:rPr>
          <m:t>=</m:t>
        </m:r>
        <m:f>
          <m:f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Palatino Linotype"/>
                <w:sz w:val="24"/>
                <w:szCs w:val="24"/>
              </w:rPr>
              <m:t>180</m:t>
            </m:r>
            <m:r>
              <w:rPr>
                <w:rFonts w:ascii="Cambria Math" w:hAnsi="Palatino Linotype"/>
                <w:sz w:val="24"/>
                <w:szCs w:val="24"/>
              </w:rPr>
              <m:t>°-</m:t>
            </m:r>
            <m:acc>
              <m:acc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A</m:t>
                </m:r>
              </m:e>
            </m:acc>
          </m:num>
          <m:den>
            <m:r>
              <w:rPr>
                <w:rFonts w:ascii="Cambria Math" w:hAnsi="Palatino Linotype"/>
                <w:sz w:val="24"/>
                <w:szCs w:val="24"/>
              </w:rPr>
              <m:t>2</m:t>
            </m:r>
          </m:den>
        </m:f>
      </m:oMath>
    </w:p>
    <w:p w14:paraId="114D1E03" w14:textId="4A32DD95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ABC</m:t>
        </m:r>
      </m:oMath>
      <w:r w:rsidRPr="00626F60">
        <w:rPr>
          <w:rFonts w:ascii="Palatino Linotype" w:hAnsi="Palatino Linotype"/>
          <w:sz w:val="24"/>
          <w:szCs w:val="24"/>
        </w:rPr>
        <w:t xml:space="preserve">  cân tại A </w:t>
      </w:r>
      <m:oMath>
        <m: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ACB</m:t>
            </m:r>
          </m:e>
        </m:acc>
        <m:r>
          <w:rPr>
            <w:rFonts w:ascii="Cambria Math" w:hAnsi="Palatino Linotype"/>
            <w:sz w:val="24"/>
            <w:szCs w:val="24"/>
          </w:rPr>
          <m:t>=</m:t>
        </m:r>
        <m:f>
          <m:f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Palatino Linotype"/>
                <w:sz w:val="24"/>
                <w:szCs w:val="24"/>
              </w:rPr>
              <m:t>180</m:t>
            </m:r>
            <m:r>
              <w:rPr>
                <w:rFonts w:ascii="Cambria Math" w:hAnsi="Palatino Linotype"/>
                <w:sz w:val="24"/>
                <w:szCs w:val="24"/>
              </w:rPr>
              <m:t>°-</m:t>
            </m:r>
            <m:acc>
              <m:acc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A</m:t>
                </m:r>
              </m:e>
            </m:acc>
          </m:num>
          <m:den>
            <m:r>
              <w:rPr>
                <w:rFonts w:ascii="Cambria Math" w:hAnsi="Palatino Linotype"/>
                <w:sz w:val="24"/>
                <w:szCs w:val="24"/>
              </w:rPr>
              <m:t>2</m:t>
            </m:r>
          </m:den>
        </m:f>
      </m:oMath>
    </w:p>
    <w:p w14:paraId="5685103C" w14:textId="77777777" w:rsidR="004B120A" w:rsidRPr="00626F60" w:rsidRDefault="004B120A" w:rsidP="004B120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  <w:u w:val="single"/>
        </w:rPr>
      </w:pPr>
      <w:r w:rsidRPr="00626F60">
        <w:rPr>
          <w:rFonts w:ascii="Palatino Linotype" w:hAnsi="Palatino Linotype"/>
          <w:sz w:val="24"/>
          <w:szCs w:val="24"/>
        </w:rPr>
        <w:t xml:space="preserve">Suy ra </w:t>
      </w:r>
      <w:r w:rsidRPr="00626F60">
        <w:rPr>
          <w:rFonts w:ascii="Palatino Linotype" w:hAnsi="Palatino Linotype"/>
          <w:position w:val="-6"/>
          <w:sz w:val="24"/>
          <w:szCs w:val="24"/>
        </w:rPr>
        <w:object w:dxaOrig="1300" w:dyaOrig="360" w14:anchorId="33F315A3">
          <v:shape id="_x0000_i1307" type="#_x0000_t75" style="width:64.55pt;height:18.6pt" o:ole="">
            <v:imagedata r:id="rId33" o:title=""/>
          </v:shape>
          <o:OLEObject Type="Embed" ProgID="Equation.DSMT4" ShapeID="_x0000_i1307" DrawAspect="Content" ObjectID="_1724044374" r:id="rId34"/>
        </w:object>
      </w:r>
      <w:r w:rsidRPr="00626F60">
        <w:rPr>
          <w:rFonts w:ascii="Palatino Linotype" w:hAnsi="Palatino Linotype"/>
          <w:sz w:val="24"/>
          <w:szCs w:val="24"/>
        </w:rPr>
        <w:t xml:space="preserve"> mà 2 góc nằm ở vị trí đồng vị nên DE // BC.</w:t>
      </w:r>
    </w:p>
    <w:p w14:paraId="49CCC203" w14:textId="5D4101B0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4318DDA" wp14:editId="4C1BA95B">
            <wp:simplePos x="0" y="0"/>
            <wp:positionH relativeFrom="column">
              <wp:posOffset>3941058</wp:posOffset>
            </wp:positionH>
            <wp:positionV relativeFrom="paragraph">
              <wp:posOffset>100965</wp:posOffset>
            </wp:positionV>
            <wp:extent cx="1884680" cy="1918970"/>
            <wp:effectExtent l="0" t="0" r="0" b="0"/>
            <wp:wrapSquare wrapText="bothSides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9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Pr="00626F60">
        <w:rPr>
          <w:rFonts w:ascii="Palatino Linotype" w:hAnsi="Palatino Linotype" w:cstheme="majorHAnsi"/>
          <w:sz w:val="24"/>
          <w:szCs w:val="24"/>
        </w:rPr>
        <w:t xml:space="preserve">a)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ABC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đều suy ra </w:t>
      </w:r>
      <m:oMath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A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B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C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60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; </w:t>
      </w:r>
      <m:oMath>
        <m:r>
          <w:rPr>
            <w:rFonts w:ascii="Cambria Math" w:hAnsi="Palatino Linotype" w:cstheme="majorHAnsi"/>
            <w:sz w:val="24"/>
            <w:szCs w:val="24"/>
          </w:rPr>
          <m:t>AB=BC=CA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 mà </w:t>
      </w:r>
      <m:oMath>
        <m:r>
          <w:rPr>
            <w:rFonts w:ascii="Cambria Math" w:hAnsi="Palatino Linotype" w:cstheme="majorHAnsi"/>
            <w:sz w:val="24"/>
            <w:szCs w:val="24"/>
          </w:rPr>
          <m:t>AD=BE=CF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m:oMath>
        <m:r>
          <w:rPr>
            <w:rFonts w:ascii="Cambria Math" w:hAnsi="Palatino Linotype" w:cstheme="majorHAnsi"/>
            <w:sz w:val="24"/>
            <w:szCs w:val="24"/>
          </w:rPr>
          <m:t>DB=CE=AF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F3BBC5D" w14:textId="436BC48F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ỉ ra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ADF=</m:t>
        </m:r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BED=</m:t>
        </m:r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CFE(c.g.c)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 w:hAnsi="Palatino Linotype" w:cstheme="majorHAnsi"/>
            <w:sz w:val="24"/>
            <w:szCs w:val="24"/>
          </w:rPr>
          <m:t>DE=EF=FD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nên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DEF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14:paraId="41B61C5E" w14:textId="304CB65A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b) Chỉ ra </w:t>
      </w:r>
      <m:oMath>
        <m:r>
          <w:rPr>
            <w:rFonts w:ascii="Cambria Math" w:hAnsi="Palatino Linotype" w:cstheme="majorHAnsi"/>
            <w:sz w:val="24"/>
            <w:szCs w:val="24"/>
          </w:rPr>
          <m:t>MB=NC=KA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; </w:t>
      </w:r>
      <m:oMath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MAK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KCN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 w:cstheme="maj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 w:cstheme="majorHAnsi"/>
                <w:sz w:val="24"/>
                <w:szCs w:val="24"/>
              </w:rPr>
              <m:t>NBM</m:t>
            </m:r>
          </m:e>
        </m:acc>
        <m:r>
          <w:rPr>
            <w:rFonts w:ascii="Cambria Math" w:hAnsi="Palatino Linotype" w:cstheme="majorHAnsi"/>
            <w:sz w:val="24"/>
            <w:szCs w:val="24"/>
          </w:rPr>
          <m:t>=120</m:t>
        </m:r>
        <m:r>
          <w:rPr>
            <w:rFonts w:ascii="Cambria Math" w:hAnsi="Palatino Linotype" w:cstheme="majorHAnsi"/>
            <w:sz w:val="24"/>
            <w:szCs w:val="24"/>
          </w:rPr>
          <m:t>°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026B2129" w14:textId="280ABB16" w:rsidR="004B120A" w:rsidRPr="00626F60" w:rsidRDefault="004B120A" w:rsidP="004B120A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626F60">
        <w:rPr>
          <w:rFonts w:ascii="Palatino Linotype" w:hAnsi="Palatino Linotype" w:cstheme="majorHAnsi"/>
          <w:sz w:val="24"/>
          <w:szCs w:val="24"/>
        </w:rPr>
        <w:t xml:space="preserve">Chứng minh được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MAK=</m:t>
        </m:r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NBM=</m:t>
        </m:r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KCN(c.g.c)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 w:hAnsi="Palatino Linotype" w:cstheme="majorHAnsi"/>
            <w:sz w:val="24"/>
            <w:szCs w:val="24"/>
          </w:rPr>
          <m:t>MK=CN=MN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nên </w:t>
      </w:r>
      <m:oMath>
        <m:r>
          <w:rPr>
            <w:rFonts w:ascii="Cambria Math" w:hAnsi="Palatino Linotype" w:cstheme="majorHAnsi"/>
            <w:sz w:val="24"/>
            <w:szCs w:val="24"/>
          </w:rPr>
          <m:t>Δ</m:t>
        </m:r>
        <m:r>
          <w:rPr>
            <w:rFonts w:ascii="Cambria Math" w:hAnsi="Palatino Linotype" w:cstheme="majorHAnsi"/>
            <w:sz w:val="24"/>
            <w:szCs w:val="24"/>
          </w:rPr>
          <m:t>MKN</m:t>
        </m:r>
      </m:oMath>
      <w:r w:rsidRPr="00626F60">
        <w:rPr>
          <w:rFonts w:ascii="Palatino Linotype" w:hAnsi="Palatino Linotype" w:cstheme="majorHAnsi"/>
          <w:sz w:val="24"/>
          <w:szCs w:val="24"/>
        </w:rPr>
        <w:t xml:space="preserve"> là tam giác đều</w:t>
      </w:r>
    </w:p>
    <w:p w14:paraId="62E3E1A8" w14:textId="77777777" w:rsidR="004B120A" w:rsidRPr="00626F60" w:rsidRDefault="004B120A" w:rsidP="004B120A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14:paraId="5B54D9FA" w14:textId="4FB22500" w:rsidR="004B120A" w:rsidRPr="00EA157B" w:rsidRDefault="004B120A" w:rsidP="004B120A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C3CD4A2" wp14:editId="24B63D1F">
            <wp:simplePos x="0" y="0"/>
            <wp:positionH relativeFrom="column">
              <wp:posOffset>4046772</wp:posOffset>
            </wp:positionH>
            <wp:positionV relativeFrom="paragraph">
              <wp:posOffset>-60159</wp:posOffset>
            </wp:positionV>
            <wp:extent cx="2019300" cy="1466850"/>
            <wp:effectExtent l="0" t="0" r="0" b="0"/>
            <wp:wrapNone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Bài 6:  </w: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a) Ta tính được </w:t>
      </w:r>
      <w:r w:rsidRPr="00626F60">
        <w:rPr>
          <w:rFonts w:ascii="Palatino Linotype" w:eastAsia="Times New Roman" w:hAnsi="Palatino Linotype"/>
          <w:position w:val="-10"/>
          <w:sz w:val="24"/>
          <w:szCs w:val="24"/>
        </w:rPr>
        <w:object w:dxaOrig="1460" w:dyaOrig="440" w14:anchorId="6EEEC331">
          <v:shape id="_x0000_i1321" type="#_x0000_t75" style="width:73.25pt;height:23.6pt" o:ole="">
            <v:imagedata r:id="rId37" o:title=""/>
          </v:shape>
          <o:OLEObject Type="Embed" ProgID="Equation.DSMT4" ShapeID="_x0000_i1321" DrawAspect="Content" ObjectID="_1724044375" r:id="rId38"/>
        </w:object>
      </w:r>
      <m:oMath>
        <m:acc>
          <m:acc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Palatino Linotype"/>
                <w:sz w:val="24"/>
                <w:szCs w:val="24"/>
              </w:rPr>
              <m:t>CMD</m:t>
            </m:r>
          </m:e>
        </m:acc>
        <m:r>
          <w:rPr>
            <w:rFonts w:ascii="Cambria Math" w:eastAsia="Times New Roman" w:hAnsi="Palatino Linotype"/>
            <w:sz w:val="24"/>
            <w:szCs w:val="24"/>
          </w:rPr>
          <m:t>=12</m:t>
        </m:r>
        <m:sSup>
          <m:sSup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eastAsia="Times New Roman" w:hAnsi="Palatino Linotype"/>
                <w:sz w:val="24"/>
                <w:szCs w:val="24"/>
              </w:rPr>
              <m:t>0</m:t>
            </m:r>
          </m:sup>
        </m:sSup>
        <m:r>
          <w:rPr>
            <w:rFonts w:ascii="Cambria Math" w:eastAsia="Times New Roman" w:hAnsi="Palatino Linotype"/>
            <w:sz w:val="24"/>
            <w:szCs w:val="24"/>
          </w:rPr>
          <m:t>.</m:t>
        </m:r>
      </m:oMath>
    </w:p>
    <w:p w14:paraId="613B2489" w14:textId="632CA662" w:rsidR="004B120A" w:rsidRPr="00626F60" w:rsidRDefault="004B120A" w:rsidP="004B120A">
      <w:pPr>
        <w:jc w:val="both"/>
        <w:rPr>
          <w:rFonts w:ascii="Palatino Linotype" w:eastAsia="Times New Roman" w:hAnsi="Palatino Linotype"/>
          <w:sz w:val="24"/>
          <w:szCs w:val="24"/>
        </w:rPr>
      </w:pPr>
      <m:oMathPara>
        <m:oMath>
          <m:r>
            <w:rPr>
              <w:rFonts w:ascii="Cambria Math" w:eastAsia="Times New Roman" w:hAnsi="Palatino Linotype"/>
              <w:sz w:val="24"/>
              <w:szCs w:val="24"/>
            </w:rPr>
            <m:t>Δ</m:t>
          </m:r>
          <m:r>
            <w:rPr>
              <w:rFonts w:ascii="Cambria Math" w:eastAsia="Times New Roman" w:hAnsi="Palatino Linotype"/>
              <w:sz w:val="24"/>
              <w:szCs w:val="24"/>
            </w:rPr>
            <m:t>AMD=</m:t>
          </m:r>
          <m:r>
            <w:rPr>
              <w:rFonts w:ascii="Cambria Math" w:eastAsia="Times New Roman" w:hAnsi="Palatino Linotype"/>
              <w:sz w:val="24"/>
              <w:szCs w:val="24"/>
            </w:rPr>
            <m:t>Δ</m:t>
          </m:r>
          <m:r>
            <w:rPr>
              <w:rFonts w:ascii="Cambria Math" w:eastAsia="Times New Roman" w:hAnsi="Palatino Linotype"/>
              <w:sz w:val="24"/>
              <w:szCs w:val="24"/>
            </w:rPr>
            <m:t>CMD(c.g.c)</m:t>
          </m:r>
          <m:r>
            <w:rPr>
              <w:rFonts w:ascii="Cambria Math" w:eastAsia="Times New Roman" w:hAnsi="Cambria Math" w:cs="Cambria Math"/>
              <w:sz w:val="24"/>
              <w:szCs w:val="24"/>
            </w:rPr>
            <m:t>⇒</m:t>
          </m:r>
          <m:r>
            <w:rPr>
              <w:rFonts w:ascii="Cambria Math" w:eastAsia="Times New Roman" w:hAnsi="Palatino Linotype"/>
              <w:sz w:val="24"/>
              <w:szCs w:val="24"/>
            </w:rPr>
            <m:t>AD=CB.</m:t>
          </m:r>
        </m:oMath>
      </m:oMathPara>
    </w:p>
    <w:p w14:paraId="34F57802" w14:textId="2443CFF3" w:rsidR="004B120A" w:rsidRPr="00626F60" w:rsidRDefault="004B120A" w:rsidP="004B120A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lastRenderedPageBreak/>
        <w:t xml:space="preserve">b) </w:t>
      </w:r>
      <m:oMath>
        <m:r>
          <w:rPr>
            <w:rFonts w:ascii="Cambria Math" w:eastAsia="Times New Roman" w:hAnsi="Palatino Linotype"/>
            <w:sz w:val="24"/>
            <w:szCs w:val="24"/>
          </w:rPr>
          <m:t>Δ</m:t>
        </m:r>
        <m:r>
          <w:rPr>
            <w:rFonts w:ascii="Cambria Math" w:eastAsia="Times New Roman" w:hAnsi="Palatino Linotype"/>
            <w:sz w:val="24"/>
            <w:szCs w:val="24"/>
          </w:rPr>
          <m:t>AMD=</m:t>
        </m:r>
        <m:r>
          <w:rPr>
            <w:rFonts w:ascii="Cambria Math" w:eastAsia="Times New Roman" w:hAnsi="Palatino Linotype"/>
            <w:sz w:val="24"/>
            <w:szCs w:val="24"/>
          </w:rPr>
          <m:t>Δ</m:t>
        </m:r>
        <m:r>
          <w:rPr>
            <w:rFonts w:ascii="Cambria Math" w:eastAsia="Times New Roman" w:hAnsi="Palatino Linotype"/>
            <w:sz w:val="24"/>
            <w:szCs w:val="24"/>
          </w:rPr>
          <m:t>CMD</m:t>
        </m:r>
      </m:oMath>
      <w:r w:rsidRPr="00626F60">
        <w:rPr>
          <w:rFonts w:ascii="Palatino Linotype" w:eastAsia="Times New Roman" w:hAnsi="Palatino Linotype"/>
          <w:sz w:val="24"/>
          <w:szCs w:val="24"/>
        </w:rPr>
        <w:t xml:space="preserve">suy ra </w:t>
      </w:r>
      <m:oMath>
        <m:acc>
          <m:acc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Times New Roman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eastAsia="Times New Roman" w:hAnsi="Palatino Linotype"/>
            <w:sz w:val="24"/>
            <w:szCs w:val="24"/>
          </w:rPr>
          <m:t>=</m:t>
        </m:r>
        <m:acc>
          <m:acc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Times New Roman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e>
        </m:acc>
      </m:oMath>
      <w:r w:rsidRPr="00626F60">
        <w:rPr>
          <w:rFonts w:ascii="Palatino Linotype" w:eastAsia="Times New Roman" w:hAnsi="Palatino Linotype"/>
          <w:sz w:val="24"/>
          <w:szCs w:val="24"/>
        </w:rPr>
        <w:t xml:space="preserve">. </w:t>
      </w:r>
    </w:p>
    <w:p w14:paraId="4809AF35" w14:textId="77777777" w:rsidR="004B120A" w:rsidRPr="00626F60" w:rsidRDefault="004B120A" w:rsidP="004B120A">
      <w:pPr>
        <w:jc w:val="both"/>
        <w:rPr>
          <w:rFonts w:ascii="Palatino Linotype" w:eastAsia="Times New Roman" w:hAnsi="Palatino Linotype"/>
          <w:sz w:val="24"/>
          <w:szCs w:val="24"/>
        </w:rPr>
      </w:pPr>
      <w:r w:rsidRPr="00626F60">
        <w:rPr>
          <w:rFonts w:ascii="Palatino Linotype" w:eastAsia="Times New Roman" w:hAnsi="Palatino Linotype"/>
          <w:sz w:val="24"/>
          <w:szCs w:val="24"/>
        </w:rPr>
        <w:t xml:space="preserve">Do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300" w:dyaOrig="260" w14:anchorId="2D94DF31">
          <v:shape id="_x0000_i1326" type="#_x0000_t75" style="width:64.55pt;height:13.65pt" o:ole="">
            <v:imagedata r:id="rId39" o:title=""/>
          </v:shape>
          <o:OLEObject Type="Embed" ProgID="Equation.DSMT4" ShapeID="_x0000_i1326" DrawAspect="Content" ObjectID="_1724044376" r:id="rId40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626F60">
        <w:rPr>
          <w:rFonts w:ascii="Palatino Linotype" w:eastAsia="Times New Roman" w:hAnsi="Palatino Linotype"/>
          <w:position w:val="-4"/>
          <w:sz w:val="24"/>
          <w:szCs w:val="24"/>
        </w:rPr>
        <w:object w:dxaOrig="1280" w:dyaOrig="260" w14:anchorId="43431BC4">
          <v:shape id="_x0000_i1327" type="#_x0000_t75" style="width:63.3pt;height:13.65pt" o:ole="">
            <v:imagedata r:id="rId41" o:title=""/>
          </v:shape>
          <o:OLEObject Type="Embed" ProgID="Equation.DSMT4" ShapeID="_x0000_i1327" DrawAspect="Content" ObjectID="_1724044377" r:id="rId42"/>
        </w:object>
      </w:r>
      <w:r w:rsidRPr="00626F6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36934CDC" w14:textId="0CBA3C97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  <m:oMath>
        <m:r>
          <w:rPr>
            <w:rFonts w:ascii="Cambria Math" w:eastAsia="Times New Roman" w:hAnsi="Palatino Linotype"/>
            <w:sz w:val="24"/>
            <w:szCs w:val="24"/>
          </w:rPr>
          <m:t>Δ</m:t>
        </m:r>
        <m:r>
          <w:rPr>
            <w:rFonts w:ascii="Cambria Math" w:eastAsia="Times New Roman" w:hAnsi="Palatino Linotype"/>
            <w:sz w:val="24"/>
            <w:szCs w:val="24"/>
          </w:rPr>
          <m:t>MID=</m:t>
        </m:r>
        <m:r>
          <w:rPr>
            <w:rFonts w:ascii="Cambria Math" w:eastAsia="Times New Roman" w:hAnsi="Palatino Linotype"/>
            <w:sz w:val="24"/>
            <w:szCs w:val="24"/>
          </w:rPr>
          <m:t>Δ</m:t>
        </m:r>
        <m:r>
          <w:rPr>
            <w:rFonts w:ascii="Cambria Math" w:eastAsia="Times New Roman" w:hAnsi="Palatino Linotype"/>
            <w:sz w:val="24"/>
            <w:szCs w:val="24"/>
          </w:rPr>
          <m:t>MKB(c.g.c)</m:t>
        </m:r>
        <m:r>
          <w:rPr>
            <w:rFonts w:ascii="Cambria Math" w:eastAsia="Times New Roman" w:hAnsi="Cambria Math" w:cs="Cambria Math"/>
            <w:sz w:val="24"/>
            <w:szCs w:val="24"/>
          </w:rPr>
          <m:t>⇒</m:t>
        </m:r>
        <m:r>
          <w:rPr>
            <w:rFonts w:ascii="Cambria Math" w:eastAsia="Times New Roman" w:hAnsi="Palatino Linotype"/>
            <w:sz w:val="24"/>
            <w:szCs w:val="24"/>
          </w:rPr>
          <m:t>MI=MK,</m:t>
        </m:r>
        <m:acc>
          <m:acc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Times New Roman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eastAsia="Times New Roman" w:hAnsi="Palatino Linotype"/>
            <w:sz w:val="24"/>
            <w:szCs w:val="24"/>
          </w:rPr>
          <m:t>=</m:t>
        </m:r>
        <m:acc>
          <m:accPr>
            <m:ctrlPr>
              <w:rPr>
                <w:rFonts w:ascii="Cambria Math" w:eastAsia="Times New Roman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Times New Roman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Times New Roman" w:hAnsi="Palatino Linotype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e>
        </m:acc>
      </m:oMath>
      <w:r w:rsidRPr="00626F60">
        <w:rPr>
          <w:rFonts w:ascii="Palatino Linotype" w:eastAsia="Times New Roman" w:hAnsi="Palatino Linotype"/>
          <w:sz w:val="24"/>
          <w:szCs w:val="24"/>
        </w:rPr>
        <w:t xml:space="preserve">. Nên </w:t>
      </w: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MIK</m:t>
        </m:r>
      </m:oMath>
      <w:r w:rsidRPr="00626F60">
        <w:rPr>
          <w:rFonts w:ascii="Palatino Linotype" w:hAnsi="Palatino Linotype"/>
          <w:sz w:val="24"/>
          <w:szCs w:val="24"/>
        </w:rPr>
        <w:t xml:space="preserve"> cân tại M.</w:t>
      </w:r>
    </w:p>
    <w:p w14:paraId="4BF86E23" w14:textId="12F2E38F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sz w:val="24"/>
          <w:szCs w:val="24"/>
        </w:rPr>
        <w:t xml:space="preserve">Ta lại có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+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3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nên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+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Palatino Linotype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Palatino Linotype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Palatino Linotype"/>
                    <w:sz w:val="24"/>
                    <w:szCs w:val="24"/>
                  </w:rPr>
                  <m:t>3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tức là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IMK</m:t>
            </m: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( ở hình vẽ khác ta có  thể có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BMK</m:t>
            </m:r>
          </m:e>
        </m:acc>
        <m:r>
          <w:rPr>
            <w:rFonts w:ascii="Cambria Math" w:hAnsi="Palatino Linotype"/>
            <w:sz w:val="24"/>
            <w:szCs w:val="24"/>
          </w:rPr>
          <m:t>-</m:t>
        </m:r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DMK</m:t>
            </m: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, nhưng vẫn chứng minh được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IMK</m:t>
            </m: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>).</w:t>
      </w:r>
    </w:p>
    <w:p w14:paraId="14A602DE" w14:textId="2CB7A2B3" w:rsidR="004B120A" w:rsidRPr="00626F60" w:rsidRDefault="004B120A" w:rsidP="004B120A">
      <w:pPr>
        <w:rPr>
          <w:rFonts w:ascii="Palatino Linotype" w:hAnsi="Palatino Linotype"/>
          <w:sz w:val="24"/>
          <w:szCs w:val="24"/>
        </w:rPr>
      </w:pPr>
      <w:r w:rsidRPr="00626F6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E5381CF" wp14:editId="64A7E133">
            <wp:simplePos x="0" y="0"/>
            <wp:positionH relativeFrom="column">
              <wp:posOffset>3849122</wp:posOffset>
            </wp:positionH>
            <wp:positionV relativeFrom="paragraph">
              <wp:posOffset>144670</wp:posOffset>
            </wp:positionV>
            <wp:extent cx="2446020" cy="111315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m:oMath>
        <m:r>
          <w:rPr>
            <w:rFonts w:ascii="Cambria Math" w:hAnsi="Palatino Linotype"/>
            <w:sz w:val="24"/>
            <w:szCs w:val="24"/>
          </w:rPr>
          <m:t>Δ</m:t>
        </m:r>
        <m:r>
          <w:rPr>
            <w:rFonts w:ascii="Cambria Math" w:hAnsi="Palatino Linotype"/>
            <w:sz w:val="24"/>
            <w:szCs w:val="24"/>
          </w:rPr>
          <m:t>MIK</m:t>
        </m:r>
      </m:oMath>
      <w:r w:rsidRPr="00626F60">
        <w:rPr>
          <w:rFonts w:ascii="Palatino Linotype" w:hAnsi="Palatino Linotype"/>
          <w:sz w:val="24"/>
          <w:szCs w:val="24"/>
        </w:rPr>
        <w:t xml:space="preserve"> cân tại M có </w:t>
      </w:r>
      <m:oMath>
        <m:acc>
          <m:acc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sz w:val="24"/>
                <w:szCs w:val="24"/>
              </w:rPr>
              <m:t>IMK</m:t>
            </m:r>
          </m:e>
        </m:acc>
        <m:r>
          <w:rPr>
            <w:rFonts w:ascii="Cambria Math" w:hAnsi="Palatino Linotype"/>
            <w:sz w:val="24"/>
            <w:szCs w:val="24"/>
          </w:rPr>
          <m:t>=6</m:t>
        </m:r>
        <m:sSup>
          <m:sSupPr>
            <m:ctrlPr>
              <w:rPr>
                <w:rFonts w:ascii="Cambria Math" w:hAnsi="Palatino Linotype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Palatino Linotype"/>
                <w:sz w:val="24"/>
                <w:szCs w:val="24"/>
              </w:rPr>
              <m:t>0</m:t>
            </m:r>
          </m:e>
          <m:sup>
            <m:r>
              <w:rPr>
                <w:rFonts w:ascii="Cambria Math" w:hAnsi="Palatino Linotype"/>
                <w:sz w:val="24"/>
                <w:szCs w:val="24"/>
              </w:rPr>
              <m:t>0</m:t>
            </m:r>
          </m:sup>
        </m:sSup>
      </m:oMath>
      <w:r w:rsidRPr="00626F60">
        <w:rPr>
          <w:rFonts w:ascii="Palatino Linotype" w:hAnsi="Palatino Linotype"/>
          <w:sz w:val="24"/>
          <w:szCs w:val="24"/>
        </w:rPr>
        <w:t xml:space="preserve"> nên là tam giác đều.</w:t>
      </w:r>
    </w:p>
    <w:p w14:paraId="3FC8C36F" w14:textId="77777777" w:rsidR="004B120A" w:rsidRPr="00626F60" w:rsidRDefault="004B120A" w:rsidP="004B120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626F60">
        <w:rPr>
          <w:rFonts w:ascii="Palatino Linotype" w:hAnsi="Palatino Linotype"/>
          <w:b/>
          <w:color w:val="0000CC"/>
          <w:sz w:val="24"/>
          <w:szCs w:val="24"/>
        </w:rPr>
        <w:t xml:space="preserve">Bài 7: </w:t>
      </w:r>
    </w:p>
    <w:p w14:paraId="13FE496D" w14:textId="2D6B66C9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B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CB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4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B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2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E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2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CE</m:t>
            </m:r>
          </m:e>
        </m:acc>
        <m:r>
          <w:rPr>
            <w:rFonts w:ascii="Cambria Math" w:hAnsi="Cambria Math" w:cs="Cambria Math"/>
            <w:color w:val="000000" w:themeColor="text1"/>
            <w:sz w:val="24"/>
            <w:szCs w:val="24"/>
          </w:rPr>
          <m:t>⇒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E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CE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22,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</w:p>
    <w:p w14:paraId="1D5394BF" w14:textId="537D32B3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7775D3D" wp14:editId="59409C5D">
            <wp:simplePos x="0" y="0"/>
            <wp:positionH relativeFrom="column">
              <wp:posOffset>3973195</wp:posOffset>
            </wp:positionH>
            <wp:positionV relativeFrom="paragraph">
              <wp:posOffset>33655</wp:posOffset>
            </wp:positionV>
            <wp:extent cx="2263140" cy="10890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CE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4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+22,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=67,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E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22,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2A7E1511" w14:textId="0EFB1F8A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m:oMath>
        <m:r>
          <w:rPr>
            <w:rFonts w:ascii="Cambria Math" w:hAnsi="Palatino Linotype"/>
            <w:color w:val="000000" w:themeColor="text1"/>
            <w:sz w:val="24"/>
            <w:szCs w:val="24"/>
          </w:rPr>
          <m:t>Δ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BFE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m:oMath>
        <m:r>
          <w:rPr>
            <w:rFonts w:ascii="Cambria Math" w:hAnsi="Palatino Linotype"/>
            <w:color w:val="000000" w:themeColor="text1"/>
            <w:sz w:val="24"/>
            <w:szCs w:val="24"/>
          </w:rPr>
          <m:t>B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AB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EBF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4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41FAF110" w14:textId="6600E4AE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Từ đó </w:t>
      </w: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FE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EF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180</m:t>
            </m:r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°-</m:t>
            </m:r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45</m:t>
            </m:r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°</m:t>
            </m: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num>
          <m:den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2</m:t>
            </m:r>
          </m:den>
        </m:f>
        <m:r>
          <w:rPr>
            <w:rFonts w:ascii="Cambria Math" w:hAnsi="Palatino Linotype"/>
            <w:color w:val="000000" w:themeColor="text1"/>
            <w:sz w:val="24"/>
            <w:szCs w:val="24"/>
          </w:rPr>
          <m:t>=67,5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2FEBC04" w14:textId="2D366EC9" w:rsidR="004B120A" w:rsidRPr="00626F60" w:rsidRDefault="004B120A" w:rsidP="004B120A">
      <w:pPr>
        <w:rPr>
          <w:rFonts w:ascii="Palatino Linotype" w:hAnsi="Palatino Linotype"/>
          <w:color w:val="000000" w:themeColor="text1"/>
          <w:sz w:val="24"/>
          <w:szCs w:val="24"/>
        </w:rPr>
      </w:pPr>
      <m:oMath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FE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FEB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+</m:t>
        </m:r>
        <m:acc>
          <m:accPr>
            <m:ctrlPr>
              <w:rPr>
                <w:rFonts w:ascii="Cambria Math" w:hAnsi="Palatino Linotype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Palatino Linotype"/>
                <w:color w:val="000000" w:themeColor="text1"/>
                <w:sz w:val="24"/>
                <w:szCs w:val="24"/>
              </w:rPr>
              <m:t>BEC</m:t>
            </m:r>
          </m:e>
        </m:acc>
        <m:r>
          <w:rPr>
            <w:rFonts w:ascii="Cambria Math" w:hAnsi="Palatino Linotype"/>
            <w:color w:val="000000" w:themeColor="text1"/>
            <w:sz w:val="24"/>
            <w:szCs w:val="24"/>
          </w:rPr>
          <m:t>=67,5+22,5=90</m:t>
        </m:r>
        <m:r>
          <w:rPr>
            <w:rFonts w:ascii="Cambria Math" w:hAnsi="Palatino Linotype"/>
            <w:color w:val="000000" w:themeColor="text1"/>
            <w:sz w:val="24"/>
            <w:szCs w:val="24"/>
          </w:rPr>
          <m:t>°</m:t>
        </m:r>
      </m:oMath>
      <w:r w:rsidRPr="00626F60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7DA8A917" w14:textId="117FD10E" w:rsidR="00852A61" w:rsidRPr="004B120A" w:rsidRDefault="004B120A" w:rsidP="004B120A">
      <w:r w:rsidRPr="00EA157B">
        <w:rPr>
          <w:rFonts w:ascii="Palatino Linotype" w:hAnsi="Palatino Linotype"/>
          <w:b/>
          <w:color w:val="FF0000"/>
          <w:sz w:val="24"/>
          <w:szCs w:val="24"/>
        </w:rPr>
        <w:t>Bài 8-9-10</w:t>
      </w:r>
      <w:r>
        <w:rPr>
          <w:rFonts w:ascii="Palatino Linotype" w:hAnsi="Palatino Linotype"/>
          <w:color w:val="000000" w:themeColor="text1"/>
          <w:sz w:val="24"/>
          <w:szCs w:val="24"/>
        </w:rPr>
        <w:t>: Cung cấp đề bài để GV cho HS tự luyện</w:t>
      </w:r>
    </w:p>
    <w:sectPr w:rsidR="00852A61" w:rsidRPr="004B120A" w:rsidSect="000979E9">
      <w:pgSz w:w="12240" w:h="15840" w:code="1"/>
      <w:pgMar w:top="1021" w:right="1021" w:bottom="1021" w:left="1134" w:header="187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F7DD4"/>
    <w:multiLevelType w:val="hybridMultilevel"/>
    <w:tmpl w:val="C3F63B14"/>
    <w:lvl w:ilvl="0" w:tplc="5DAA97D2">
      <w:start w:val="1"/>
      <w:numFmt w:val="lowerLetter"/>
      <w:lvlText w:val="%1)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95"/>
        </w:tabs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15"/>
        </w:tabs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35"/>
        </w:tabs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55"/>
        </w:tabs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75"/>
        </w:tabs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95"/>
        </w:tabs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15"/>
        </w:tabs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35"/>
        </w:tabs>
        <w:ind w:left="7635" w:hanging="180"/>
      </w:pPr>
    </w:lvl>
  </w:abstractNum>
  <w:abstractNum w:abstractNumId="1" w15:restartNumberingAfterBreak="0">
    <w:nsid w:val="05675E7B"/>
    <w:multiLevelType w:val="hybridMultilevel"/>
    <w:tmpl w:val="F6B65E18"/>
    <w:lvl w:ilvl="0" w:tplc="3B66445C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" w15:restartNumberingAfterBreak="0">
    <w:nsid w:val="083517BD"/>
    <w:multiLevelType w:val="hybridMultilevel"/>
    <w:tmpl w:val="E8D84BA8"/>
    <w:lvl w:ilvl="0" w:tplc="306AC7D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4" w15:restartNumberingAfterBreak="0">
    <w:nsid w:val="1F7513CC"/>
    <w:multiLevelType w:val="hybridMultilevel"/>
    <w:tmpl w:val="5C3033E0"/>
    <w:lvl w:ilvl="0" w:tplc="C7DAA2E2">
      <w:start w:val="2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85F6CCD"/>
    <w:multiLevelType w:val="hybridMultilevel"/>
    <w:tmpl w:val="7D382F0E"/>
    <w:lvl w:ilvl="0" w:tplc="C62297F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6" w15:restartNumberingAfterBreak="0">
    <w:nsid w:val="2CB13837"/>
    <w:multiLevelType w:val="hybridMultilevel"/>
    <w:tmpl w:val="037604F6"/>
    <w:lvl w:ilvl="0" w:tplc="0AD285A8">
      <w:start w:val="3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num w:numId="1">
    <w:abstractNumId w:val="9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3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1AC"/>
    <w:rsid w:val="000110A3"/>
    <w:rsid w:val="000979E9"/>
    <w:rsid w:val="00211E62"/>
    <w:rsid w:val="00235939"/>
    <w:rsid w:val="00341302"/>
    <w:rsid w:val="003E0DC1"/>
    <w:rsid w:val="004B120A"/>
    <w:rsid w:val="007405FB"/>
    <w:rsid w:val="00852A61"/>
    <w:rsid w:val="008B54D1"/>
    <w:rsid w:val="008F4394"/>
    <w:rsid w:val="00A66B9C"/>
    <w:rsid w:val="00A75550"/>
    <w:rsid w:val="00AD0525"/>
    <w:rsid w:val="00CA6E1C"/>
    <w:rsid w:val="00D867FF"/>
    <w:rsid w:val="00DE2554"/>
    <w:rsid w:val="00E45C4C"/>
    <w:rsid w:val="00F179CC"/>
    <w:rsid w:val="00F451AC"/>
    <w:rsid w:val="00F62722"/>
    <w:rsid w:val="00FC570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</o:shapelayout>
  </w:shapeDefaults>
  <w:decimalSymbol w:val="."/>
  <w:listSeparator w:val=","/>
  <w14:docId w14:val="24481125"/>
  <w15:chartTrackingRefBased/>
  <w15:docId w15:val="{D1789B74-0966-4497-934A-ECF0CD209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ajorBidi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05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C57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FC5701"/>
    <w:rPr>
      <w:rFonts w:eastAsia="Times New Roman" w:cs="Times New Roman"/>
      <w:sz w:val="28"/>
      <w:szCs w:val="28"/>
    </w:rPr>
  </w:style>
  <w:style w:type="character" w:styleId="PageNumber">
    <w:name w:val="page number"/>
    <w:basedOn w:val="DefaultParagraphFont"/>
    <w:rsid w:val="00FC5701"/>
  </w:style>
  <w:style w:type="table" w:styleId="TableGrid">
    <w:name w:val="Table Grid"/>
    <w:basedOn w:val="TableNormal"/>
    <w:rsid w:val="00FC5701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FC57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FC5701"/>
    <w:rPr>
      <w:rFonts w:eastAsia="Times New Roman" w:cs="Times New Roman"/>
      <w:sz w:val="28"/>
      <w:szCs w:val="28"/>
    </w:rPr>
  </w:style>
  <w:style w:type="character" w:customStyle="1" w:styleId="CharChar">
    <w:name w:val="Char Char"/>
    <w:rsid w:val="00FC570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locked/>
    <w:rsid w:val="00FC570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FC570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5701"/>
    <w:rPr>
      <w:rFonts w:ascii="Tahoma" w:eastAsia="Times New Roman" w:hAnsi="Tahoma" w:cs="Tahoma"/>
      <w:sz w:val="16"/>
      <w:szCs w:val="16"/>
    </w:rPr>
  </w:style>
  <w:style w:type="character" w:customStyle="1" w:styleId="CharChar1">
    <w:name w:val="Char Char"/>
    <w:rsid w:val="007405FB"/>
    <w:rPr>
      <w:rFonts w:eastAsia="Calibri"/>
      <w:sz w:val="28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4B120A"/>
    <w:pPr>
      <w:spacing w:after="160" w:line="259" w:lineRule="auto"/>
      <w:ind w:left="720"/>
      <w:contextualSpacing/>
    </w:pPr>
    <w:rPr>
      <w:rFonts w:cs="Times New Roman"/>
      <w:szCs w:val="2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B120A"/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emf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0" Type="http://schemas.openxmlformats.org/officeDocument/2006/relationships/image" Target="media/image10.emf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46</Words>
  <Characters>5395</Characters>
  <DocSecurity>0</DocSecurity>
  <Lines>44</Lines>
  <Paragraphs>12</Paragraphs>
  <ScaleCrop>false</ScaleCrop>
  <Company/>
  <LinksUpToDate>false</LinksUpToDate>
  <CharactersWithSpaces>6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26T03:00:00Z</dcterms:created>
  <dcterms:modified xsi:type="dcterms:W3CDTF">2022-09-07T01:17:00Z</dcterms:modified>
</cp:coreProperties>
</file>